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281CF3" w14:textId="77777777" w:rsidR="00CB43B0" w:rsidRPr="00DE1E12" w:rsidRDefault="00CB43B0" w:rsidP="00CB43B0">
      <w:pPr>
        <w:spacing w:after="0" w:line="0" w:lineRule="atLeast"/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DE1E12">
        <w:rPr>
          <w:rFonts w:ascii="Times New Roman" w:eastAsia="標楷體" w:hAnsi="Times New Roman" w:cs="Times New Roman"/>
          <w:sz w:val="32"/>
          <w:szCs w:val="32"/>
        </w:rPr>
        <w:t>花蓮縣立壽豐國</w:t>
      </w:r>
      <w:r w:rsidRPr="00DE1E12">
        <w:rPr>
          <w:rFonts w:ascii="Times New Roman" w:eastAsia="標楷體" w:hAnsi="Times New Roman" w:cs="Times New Roman" w:hint="eastAsia"/>
          <w:sz w:val="32"/>
          <w:szCs w:val="32"/>
        </w:rPr>
        <w:t>民</w:t>
      </w:r>
      <w:r w:rsidRPr="00DE1E12">
        <w:rPr>
          <w:rFonts w:ascii="Times New Roman" w:eastAsia="標楷體" w:hAnsi="Times New Roman" w:cs="Times New Roman"/>
          <w:sz w:val="32"/>
          <w:szCs w:val="32"/>
        </w:rPr>
        <w:t>中</w:t>
      </w:r>
      <w:r w:rsidRPr="00DE1E12">
        <w:rPr>
          <w:rFonts w:ascii="Times New Roman" w:eastAsia="標楷體" w:hAnsi="Times New Roman" w:cs="Times New Roman" w:hint="eastAsia"/>
          <w:sz w:val="32"/>
          <w:szCs w:val="32"/>
        </w:rPr>
        <w:t>學</w:t>
      </w:r>
      <w:r w:rsidRPr="00DE1E12">
        <w:rPr>
          <w:rFonts w:ascii="Times New Roman" w:eastAsia="標楷體" w:hAnsi="Times New Roman" w:cs="Times New Roman"/>
          <w:sz w:val="32"/>
          <w:szCs w:val="32"/>
        </w:rPr>
        <w:t>113</w:t>
      </w:r>
      <w:r w:rsidRPr="00DE1E12">
        <w:rPr>
          <w:rFonts w:ascii="Times New Roman" w:eastAsia="標楷體" w:hAnsi="Times New Roman" w:cs="Times New Roman"/>
          <w:sz w:val="32"/>
          <w:szCs w:val="32"/>
        </w:rPr>
        <w:t>學年第二學期第</w:t>
      </w:r>
      <w:r>
        <w:rPr>
          <w:rFonts w:ascii="Times New Roman" w:eastAsia="標楷體" w:hAnsi="Times New Roman" w:cs="Times New Roman" w:hint="eastAsia"/>
          <w:sz w:val="32"/>
          <w:szCs w:val="32"/>
        </w:rPr>
        <w:t>三</w:t>
      </w:r>
      <w:r w:rsidRPr="00DE1E12">
        <w:rPr>
          <w:rFonts w:ascii="Times New Roman" w:eastAsia="標楷體" w:hAnsi="Times New Roman" w:cs="Times New Roman"/>
          <w:sz w:val="32"/>
          <w:szCs w:val="32"/>
        </w:rPr>
        <w:t>次段考七年級數學</w:t>
      </w:r>
      <w:r w:rsidRPr="00DE1E12">
        <w:rPr>
          <w:rFonts w:ascii="Times New Roman" w:eastAsia="標楷體" w:hAnsi="Times New Roman" w:cs="Times New Roman" w:hint="eastAsia"/>
          <w:sz w:val="32"/>
          <w:szCs w:val="32"/>
        </w:rPr>
        <w:t>科題目</w:t>
      </w:r>
      <w:r w:rsidRPr="00DE1E12">
        <w:rPr>
          <w:rFonts w:ascii="Times New Roman" w:eastAsia="標楷體" w:hAnsi="Times New Roman" w:cs="Times New Roman"/>
          <w:sz w:val="32"/>
          <w:szCs w:val="32"/>
        </w:rPr>
        <w:t>卷</w:t>
      </w:r>
    </w:p>
    <w:p w14:paraId="3CC769F1" w14:textId="4ABB59AA" w:rsidR="00650733" w:rsidRDefault="00CB43B0" w:rsidP="00955981">
      <w:pPr>
        <w:spacing w:beforeLines="50" w:before="180" w:after="0" w:line="0" w:lineRule="atLeast"/>
        <w:jc w:val="center"/>
        <w:rPr>
          <w:rFonts w:ascii="Times New Roman" w:eastAsia="標楷體" w:hAnsi="Times New Roman" w:cs="Times New Roman"/>
          <w:bCs/>
          <w:sz w:val="32"/>
          <w:szCs w:val="32"/>
        </w:rPr>
      </w:pP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範圍：第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二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冊</w:t>
      </w:r>
      <w:r>
        <w:rPr>
          <w:rFonts w:ascii="Times New Roman" w:eastAsia="標楷體" w:hAnsi="Times New Roman" w:cs="Times New Roman" w:hint="eastAsia"/>
          <w:bCs/>
          <w:sz w:val="32"/>
          <w:szCs w:val="32"/>
        </w:rPr>
        <w:t>4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-1~</w:t>
      </w:r>
      <w:r>
        <w:rPr>
          <w:rFonts w:ascii="Times New Roman" w:eastAsia="標楷體" w:hAnsi="Times New Roman" w:cs="Times New Roman" w:hint="eastAsia"/>
          <w:bCs/>
          <w:sz w:val="32"/>
          <w:szCs w:val="32"/>
        </w:rPr>
        <w:t>5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 xml:space="preserve">    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班級：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_____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班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 xml:space="preserve"> 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座號：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 xml:space="preserve">______ 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姓名：</w:t>
      </w:r>
      <w:r w:rsidRPr="00DE1E12">
        <w:rPr>
          <w:rFonts w:ascii="Times New Roman" w:eastAsia="標楷體" w:hAnsi="Times New Roman" w:cs="Times New Roman"/>
          <w:bCs/>
          <w:sz w:val="32"/>
          <w:szCs w:val="32"/>
        </w:rPr>
        <w:t>__________________</w:t>
      </w:r>
    </w:p>
    <w:p w14:paraId="0C834F04" w14:textId="6C5049D8" w:rsidR="00CB43B0" w:rsidRDefault="00CB43B0" w:rsidP="00CB43B0">
      <w:pPr>
        <w:spacing w:after="0" w:line="0" w:lineRule="atLeast"/>
        <w:jc w:val="center"/>
        <w:rPr>
          <w:rFonts w:ascii="Times New Roman" w:eastAsia="標楷體" w:hAnsi="Times New Roman" w:cs="Times New Roman"/>
          <w:bCs/>
          <w:sz w:val="32"/>
          <w:szCs w:val="32"/>
        </w:rPr>
      </w:pP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※題目卷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2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頁，答案卷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1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頁，共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3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頁。請記得將答案填寫到第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3</w:t>
      </w:r>
      <w:r w:rsidRPr="00DE1E12">
        <w:rPr>
          <w:rFonts w:ascii="Times New Roman" w:eastAsia="標楷體" w:hAnsi="Times New Roman" w:cs="Times New Roman" w:hint="eastAsia"/>
          <w:bCs/>
          <w:sz w:val="32"/>
          <w:szCs w:val="32"/>
        </w:rPr>
        <w:t>頁答案卷！※</w:t>
      </w:r>
    </w:p>
    <w:p w14:paraId="6953B779" w14:textId="0F536BD8" w:rsidR="00CB43B0" w:rsidRDefault="00CB43B0" w:rsidP="00CB43B0">
      <w:pPr>
        <w:pStyle w:val="a7"/>
        <w:numPr>
          <w:ilvl w:val="0"/>
          <w:numId w:val="4"/>
        </w:numPr>
        <w:spacing w:after="0" w:line="0" w:lineRule="atLeast"/>
        <w:jc w:val="both"/>
        <w:rPr>
          <w:rFonts w:ascii="Times New Roman" w:eastAsia="標楷體" w:hAnsi="Times New Roman" w:cs="Times New Roman"/>
          <w:b/>
          <w:bCs/>
          <w:sz w:val="28"/>
          <w:szCs w:val="32"/>
        </w:rPr>
      </w:pPr>
      <w:r w:rsidRPr="00CB43B0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選擇題</w:t>
      </w:r>
    </w:p>
    <w:p w14:paraId="05CF9504" w14:textId="0DCF9DD5" w:rsidR="0031390E" w:rsidRPr="0031390E" w:rsidRDefault="0031390E" w:rsidP="0031390E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下列何者是不等式－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5</w:t>
      </w:r>
      <w:r w:rsidRPr="0031390E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＋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4</w:t>
      </w: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32"/>
          </w:rPr>
          <m:t xml:space="preserve"> ≥</m:t>
        </m:r>
      </m:oMath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－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3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</w:rPr>
        <w:t>的解？</w:t>
      </w:r>
    </w:p>
    <w:p w14:paraId="3CCD9BA6" w14:textId="012770B5" w:rsidR="00DF5A21" w:rsidRDefault="0031390E" w:rsidP="00BE2B65">
      <w:pPr>
        <w:pStyle w:val="a7"/>
        <w:spacing w:after="0" w:line="0" w:lineRule="atLeast"/>
        <w:ind w:leftChars="470" w:left="1128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>(A) 1</w:t>
      </w:r>
      <w:r w:rsidR="00955981"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>(B) 2</w:t>
      </w:r>
      <w:r w:rsidR="00955981"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</w:t>
      </w:r>
      <w:r w:rsid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="00955981"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>(C) 3</w:t>
      </w:r>
      <w:r w:rsidR="00955981"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>(D) 4</w:t>
      </w:r>
      <w:r w:rsidR="00685BEF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="00685BEF"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611B82A1" w14:textId="77777777" w:rsidR="00BE2B65" w:rsidRPr="00BE2B65" w:rsidRDefault="00BE2B65" w:rsidP="00BE2B65">
      <w:pPr>
        <w:pStyle w:val="a7"/>
        <w:spacing w:after="0" w:line="0" w:lineRule="atLeast"/>
        <w:ind w:leftChars="470" w:left="1128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3B7C958A" w14:textId="48E059C7" w:rsidR="00955981" w:rsidRPr="00955981" w:rsidRDefault="00955981" w:rsidP="00955981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若</w:t>
      </w:r>
      <w:r w:rsidRPr="00955981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為整數，且滿足不等式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3</w:t>
      </w:r>
      <w:r w:rsidRPr="00955981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－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7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＞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3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－</w:t>
      </w:r>
      <w:r w:rsidRPr="00955981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，則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2</w:t>
      </w:r>
      <w:r w:rsidRPr="00955981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＋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5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之值可能為下列哪一個數？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ab/>
      </w:r>
    </w:p>
    <w:p w14:paraId="3C1BC653" w14:textId="776F4123" w:rsidR="00DF5A21" w:rsidRDefault="00955981" w:rsidP="00BE2B65">
      <w:pPr>
        <w:pStyle w:val="a7"/>
        <w:spacing w:after="0" w:line="0" w:lineRule="atLeast"/>
        <w:ind w:leftChars="470" w:left="1128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(A) 9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(B) 10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(C) 12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>(D) 13</w:t>
      </w:r>
      <w:r w:rsidR="00685BEF"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0222E18A" w14:textId="77777777" w:rsidR="00BE2B65" w:rsidRPr="00BE2B65" w:rsidRDefault="00BE2B65" w:rsidP="00BE2B65">
      <w:pPr>
        <w:pStyle w:val="a7"/>
        <w:spacing w:after="0" w:line="0" w:lineRule="atLeast"/>
        <w:ind w:leftChars="470" w:left="1128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748DAC95" w14:textId="756BA4A0" w:rsidR="00955981" w:rsidRPr="007C4EC4" w:rsidRDefault="007C4EC4" w:rsidP="007C4EC4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下列圖形中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對稱軸數量最多的是哪一個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圖形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？</w:t>
      </w:r>
    </w:p>
    <w:p w14:paraId="2196988D" w14:textId="0F332E7F" w:rsidR="00DF5A21" w:rsidRDefault="00685BEF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(A) 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長方形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(B) 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等腰</w:t>
      </w:r>
      <w:r w:rsidR="00D770ED">
        <w:rPr>
          <w:rFonts w:ascii="Times New Roman" w:eastAsia="標楷體" w:hAnsi="Times New Roman" w:cs="Times New Roman" w:hint="eastAsia"/>
          <w:bCs/>
          <w:sz w:val="28"/>
          <w:szCs w:val="32"/>
        </w:rPr>
        <w:t>三角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形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(C)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正方形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(D) </w:t>
      </w:r>
      <w:r w:rsidR="007C4EC4"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菱形</w:t>
      </w:r>
      <w:r w:rsidRPr="007C4EC4"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398B7CEE" w14:textId="77777777" w:rsidR="00BE2B65" w:rsidRPr="00BE2B65" w:rsidRDefault="00BE2B65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751279B2" w14:textId="1C64C13A" w:rsidR="002A665B" w:rsidRPr="002A665B" w:rsidRDefault="002A665B" w:rsidP="00F9362B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下列敘述何者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  <w:u w:val="double"/>
        </w:rPr>
        <w:t>錯誤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？</w:t>
      </w:r>
    </w:p>
    <w:p w14:paraId="1D09A696" w14:textId="23C5D1A6" w:rsidR="002A665B" w:rsidRPr="002A665B" w:rsidRDefault="002A665B" w:rsidP="002A665B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(A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平均數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會受非常大或非常小的極端數值所影響</w:t>
      </w:r>
    </w:p>
    <w:p w14:paraId="60D39EA5" w14:textId="171C6DDA" w:rsidR="002A665B" w:rsidRPr="002A665B" w:rsidRDefault="002A665B" w:rsidP="002A665B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(B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中位數的值不一定在此組資料中</w:t>
      </w:r>
    </w:p>
    <w:p w14:paraId="7B98C544" w14:textId="37F0ECEC" w:rsidR="002A665B" w:rsidRPr="002A665B" w:rsidRDefault="002A665B" w:rsidP="002A665B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(C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一組資料中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最大的數值稱為眾數</w:t>
      </w:r>
    </w:p>
    <w:p w14:paraId="0A020E6C" w14:textId="3744892F" w:rsidR="002A665B" w:rsidRDefault="002A665B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(D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一組資料中有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25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筆數值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則中位數是由小到大排列的第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13</w:t>
      </w:r>
      <w:r w:rsidRPr="002A665B">
        <w:rPr>
          <w:rFonts w:ascii="Times New Roman" w:eastAsia="標楷體" w:hAnsi="Times New Roman" w:cs="Times New Roman" w:hint="eastAsia"/>
          <w:bCs/>
          <w:sz w:val="28"/>
          <w:szCs w:val="32"/>
        </w:rPr>
        <w:t>筆資料。</w:t>
      </w:r>
    </w:p>
    <w:p w14:paraId="5B4F97EE" w14:textId="77777777" w:rsidR="00BE2B65" w:rsidRPr="00BE2B65" w:rsidRDefault="00BE2B65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0AD5E6AA" w14:textId="77777777" w:rsidR="00D770ED" w:rsidRPr="00D770ED" w:rsidRDefault="00D770ED" w:rsidP="00D770ED">
      <w:pPr>
        <w:pStyle w:val="a7"/>
        <w:numPr>
          <w:ilvl w:val="0"/>
          <w:numId w:val="5"/>
        </w:numPr>
        <w:spacing w:after="0" w:line="0" w:lineRule="atLeast"/>
        <w:ind w:left="1134" w:hangingChars="405" w:hanging="1134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D770ED">
        <w:rPr>
          <w:rFonts w:ascii="Times New Roman" w:eastAsia="標楷體" w:hAnsi="Times New Roman" w:cs="Times New Roman"/>
          <w:sz w:val="28"/>
          <w:szCs w:val="28"/>
        </w:rPr>
        <w:t>七年仁班數學小老師登記</w:t>
      </w:r>
      <w:r w:rsidRPr="00D770ED">
        <w:rPr>
          <w:rFonts w:ascii="Times New Roman" w:eastAsia="標楷體" w:hAnsi="Times New Roman" w:cs="Times New Roman"/>
          <w:sz w:val="28"/>
          <w:szCs w:val="28"/>
        </w:rPr>
        <w:t>10</w:t>
      </w:r>
      <w:r w:rsidRPr="00D770ED">
        <w:rPr>
          <w:rFonts w:ascii="Times New Roman" w:eastAsia="標楷體" w:hAnsi="Times New Roman" w:cs="Times New Roman"/>
          <w:sz w:val="28"/>
          <w:szCs w:val="28"/>
        </w:rPr>
        <w:t>位同學的數學分數，由小到大依序為：</w:t>
      </w:r>
      <w:r w:rsidRPr="00D770ED">
        <w:rPr>
          <w:rFonts w:ascii="Times New Roman" w:eastAsia="標楷體" w:hAnsi="Times New Roman" w:cs="Times New Roman"/>
          <w:sz w:val="28"/>
          <w:szCs w:val="28"/>
        </w:rPr>
        <w:t>35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45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55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70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70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70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86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91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98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、</w:t>
      </w:r>
      <w:r w:rsidRPr="00D770ED">
        <w:rPr>
          <w:rFonts w:ascii="Times New Roman" w:eastAsia="標楷體" w:hAnsi="Times New Roman" w:cs="Times New Roman"/>
          <w:sz w:val="28"/>
          <w:szCs w:val="28"/>
        </w:rPr>
        <w:t>100</w:t>
      </w:r>
      <w:r w:rsidRPr="00D770ED">
        <w:rPr>
          <w:rFonts w:ascii="Times New Roman" w:eastAsia="標楷體" w:hAnsi="Times New Roman" w:cs="Times New Roman"/>
          <w:sz w:val="28"/>
          <w:szCs w:val="28"/>
        </w:rPr>
        <w:t>。後來發現</w:t>
      </w:r>
      <w:r w:rsidRPr="00D770ED">
        <w:rPr>
          <w:rFonts w:ascii="Times New Roman" w:eastAsia="標楷體" w:hAnsi="Times New Roman" w:cs="Times New Roman"/>
          <w:sz w:val="28"/>
          <w:szCs w:val="28"/>
        </w:rPr>
        <w:t>35</w:t>
      </w:r>
      <w:r w:rsidRPr="00D770ED">
        <w:rPr>
          <w:rFonts w:ascii="Times New Roman" w:eastAsia="標楷體" w:hAnsi="Times New Roman" w:cs="Times New Roman"/>
          <w:sz w:val="28"/>
          <w:szCs w:val="28"/>
        </w:rPr>
        <w:t>分的同學應該更正為</w:t>
      </w:r>
      <w:r w:rsidRPr="00D770ED">
        <w:rPr>
          <w:rFonts w:ascii="Times New Roman" w:eastAsia="標楷體" w:hAnsi="Times New Roman" w:cs="Times New Roman"/>
          <w:sz w:val="28"/>
          <w:szCs w:val="28"/>
        </w:rPr>
        <w:t>75</w:t>
      </w:r>
      <w:r w:rsidRPr="00D770ED">
        <w:rPr>
          <w:rFonts w:ascii="Times New Roman" w:eastAsia="標楷體" w:hAnsi="Times New Roman" w:cs="Times New Roman"/>
          <w:sz w:val="28"/>
          <w:szCs w:val="28"/>
        </w:rPr>
        <w:t>分才對。則下列何者不會改變？</w:t>
      </w:r>
    </w:p>
    <w:p w14:paraId="76A5F260" w14:textId="178466B8" w:rsidR="002A665B" w:rsidRDefault="00D770ED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D770ED">
        <w:rPr>
          <w:rFonts w:ascii="Times New Roman" w:eastAsia="標楷體" w:hAnsi="Times New Roman" w:cs="Times New Roman"/>
          <w:sz w:val="28"/>
          <w:szCs w:val="28"/>
        </w:rPr>
        <w:t xml:space="preserve">(A) </w:t>
      </w:r>
      <w:r w:rsidRPr="00D770ED">
        <w:rPr>
          <w:rFonts w:ascii="Times New Roman" w:eastAsia="標楷體" w:hAnsi="Times New Roman" w:cs="Times New Roman"/>
          <w:sz w:val="28"/>
          <w:szCs w:val="28"/>
        </w:rPr>
        <w:t>眾數</w:t>
      </w:r>
      <w:r w:rsidRPr="00D770ED">
        <w:rPr>
          <w:rFonts w:ascii="Times New Roman" w:eastAsia="標楷體" w:hAnsi="Times New Roman" w:cs="Times New Roman"/>
          <w:sz w:val="28"/>
          <w:szCs w:val="28"/>
        </w:rPr>
        <w:t xml:space="preserve">    (B) </w:t>
      </w:r>
      <w:r w:rsidRPr="00D770ED">
        <w:rPr>
          <w:rFonts w:ascii="Times New Roman" w:eastAsia="標楷體" w:hAnsi="Times New Roman" w:cs="Times New Roman"/>
          <w:sz w:val="28"/>
          <w:szCs w:val="28"/>
        </w:rPr>
        <w:t>中位數</w:t>
      </w:r>
      <w:r w:rsidRPr="00D770ED">
        <w:rPr>
          <w:rFonts w:ascii="Times New Roman" w:eastAsia="標楷體" w:hAnsi="Times New Roman" w:cs="Times New Roman"/>
          <w:sz w:val="28"/>
          <w:szCs w:val="28"/>
        </w:rPr>
        <w:t xml:space="preserve">     (C) </w:t>
      </w:r>
      <w:r w:rsidRPr="00D770ED">
        <w:rPr>
          <w:rFonts w:ascii="Times New Roman" w:eastAsia="標楷體" w:hAnsi="Times New Roman" w:cs="Times New Roman"/>
          <w:sz w:val="28"/>
          <w:szCs w:val="28"/>
        </w:rPr>
        <w:t>平均數</w:t>
      </w:r>
      <w:r w:rsidRPr="00D770ED">
        <w:rPr>
          <w:rFonts w:ascii="Times New Roman" w:eastAsia="標楷體" w:hAnsi="Times New Roman" w:cs="Times New Roman"/>
          <w:sz w:val="28"/>
          <w:szCs w:val="28"/>
        </w:rPr>
        <w:t xml:space="preserve">     (D) </w:t>
      </w:r>
      <w:r w:rsidRPr="00D770ED">
        <w:rPr>
          <w:rFonts w:ascii="Times New Roman" w:eastAsia="標楷體" w:hAnsi="Times New Roman" w:cs="Times New Roman"/>
          <w:sz w:val="28"/>
          <w:szCs w:val="28"/>
        </w:rPr>
        <w:t>三者皆不改變。</w:t>
      </w:r>
    </w:p>
    <w:p w14:paraId="4D6571D7" w14:textId="77777777" w:rsidR="00BE2B65" w:rsidRPr="00BE2B65" w:rsidRDefault="00BE2B65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575056BE" w14:textId="77777777" w:rsidR="002A665B" w:rsidRPr="00795A85" w:rsidRDefault="002A665B" w:rsidP="002A665B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>
        <w:rPr>
          <w:rFonts w:ascii="Times New Roman" w:eastAsia="標楷體" w:hAnsi="Times New Roman" w:cs="Times New Roman" w:hint="eastAsia"/>
          <w:bCs/>
          <w:sz w:val="28"/>
          <w:szCs w:val="32"/>
        </w:rPr>
        <w:t>下</w:t>
      </w:r>
      <w:r w:rsidRPr="00795A85">
        <w:rPr>
          <w:rFonts w:ascii="Times New Roman" w:eastAsia="標楷體" w:hAnsi="Times New Roman" w:cs="Times New Roman" w:hint="eastAsia"/>
          <w:bCs/>
          <w:sz w:val="28"/>
          <w:szCs w:val="32"/>
        </w:rPr>
        <w:t>表是</w:t>
      </w:r>
      <w:r w:rsidRPr="00F6005E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壽豐國中</w:t>
      </w:r>
      <w:r w:rsidRPr="00795A85">
        <w:rPr>
          <w:rFonts w:ascii="Times New Roman" w:eastAsia="標楷體" w:hAnsi="Times New Roman" w:cs="Times New Roman" w:hint="eastAsia"/>
          <w:bCs/>
          <w:sz w:val="28"/>
          <w:szCs w:val="32"/>
        </w:rPr>
        <w:t>調查學生視力的列聯表，全體學生視力不良的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百分率</w:t>
      </w:r>
      <w:r w:rsidRPr="00795A85">
        <w:rPr>
          <w:rFonts w:ascii="Times New Roman" w:eastAsia="標楷體" w:hAnsi="Times New Roman" w:cs="Times New Roman" w:hint="eastAsia"/>
          <w:bCs/>
          <w:sz w:val="28"/>
          <w:szCs w:val="32"/>
        </w:rPr>
        <w:t>是多少？</w:t>
      </w:r>
    </w:p>
    <w:tbl>
      <w:tblPr>
        <w:tblW w:w="40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169"/>
        <w:gridCol w:w="924"/>
        <w:gridCol w:w="1050"/>
        <w:gridCol w:w="868"/>
      </w:tblGrid>
      <w:tr w:rsidR="002A665B" w:rsidRPr="00C27778" w14:paraId="7223A31F" w14:textId="77777777" w:rsidTr="00F41D2E">
        <w:trPr>
          <w:jc w:val="center"/>
        </w:trPr>
        <w:tc>
          <w:tcPr>
            <w:tcW w:w="1169" w:type="dxa"/>
            <w:tcBorders>
              <w:tl2br w:val="single" w:sz="4" w:space="0" w:color="auto"/>
            </w:tcBorders>
            <w:shd w:val="clear" w:color="auto" w:fill="EBF7FF"/>
            <w:vAlign w:val="center"/>
          </w:tcPr>
          <w:p w14:paraId="401C9941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right"/>
              <w:rPr>
                <w:noProof/>
              </w:rPr>
            </w:pPr>
            <w:r w:rsidRPr="00C27778">
              <w:rPr>
                <w:rFonts w:hint="eastAsia"/>
                <w:noProof/>
              </w:rPr>
              <w:t>視力</w:t>
            </w:r>
          </w:p>
          <w:p w14:paraId="24303179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both"/>
              <w:rPr>
                <w:noProof/>
              </w:rPr>
            </w:pPr>
            <w:r w:rsidRPr="00C27778">
              <w:rPr>
                <w:rFonts w:hint="eastAsia"/>
                <w:noProof/>
              </w:rPr>
              <w:t>性別</w:t>
            </w:r>
          </w:p>
        </w:tc>
        <w:tc>
          <w:tcPr>
            <w:tcW w:w="924" w:type="dxa"/>
            <w:shd w:val="clear" w:color="auto" w:fill="EBF7FF"/>
            <w:vAlign w:val="center"/>
          </w:tcPr>
          <w:p w14:paraId="67E6C725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正常</w:t>
            </w:r>
          </w:p>
        </w:tc>
        <w:tc>
          <w:tcPr>
            <w:tcW w:w="1050" w:type="dxa"/>
            <w:tcBorders>
              <w:right w:val="double" w:sz="4" w:space="0" w:color="auto"/>
            </w:tcBorders>
            <w:shd w:val="clear" w:color="auto" w:fill="EBF7FF"/>
            <w:vAlign w:val="center"/>
          </w:tcPr>
          <w:p w14:paraId="1B72CEA1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不良</w:t>
            </w:r>
          </w:p>
        </w:tc>
        <w:tc>
          <w:tcPr>
            <w:tcW w:w="868" w:type="dxa"/>
            <w:tcBorders>
              <w:left w:val="double" w:sz="4" w:space="0" w:color="auto"/>
            </w:tcBorders>
            <w:shd w:val="clear" w:color="auto" w:fill="EBF7FF"/>
            <w:vAlign w:val="center"/>
          </w:tcPr>
          <w:p w14:paraId="1E6DB774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合計</w:t>
            </w:r>
          </w:p>
        </w:tc>
      </w:tr>
      <w:tr w:rsidR="002A665B" w:rsidRPr="00C27778" w14:paraId="6DD7BD5F" w14:textId="77777777" w:rsidTr="00F41D2E">
        <w:trPr>
          <w:jc w:val="center"/>
        </w:trPr>
        <w:tc>
          <w:tcPr>
            <w:tcW w:w="116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35CF20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男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57EA00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40</w:t>
            </w:r>
          </w:p>
        </w:tc>
        <w:tc>
          <w:tcPr>
            <w:tcW w:w="1050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22B8C0A4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 xml:space="preserve"> </w:t>
            </w:r>
            <w:r>
              <w:rPr>
                <w:noProof/>
                <w:color w:val="000000"/>
              </w:rPr>
              <w:t>6</w:t>
            </w:r>
            <w:r>
              <w:rPr>
                <w:rFonts w:hint="eastAsia"/>
                <w:noProof/>
                <w:color w:val="000000"/>
              </w:rPr>
              <w:t>0</w:t>
            </w:r>
          </w:p>
        </w:tc>
        <w:tc>
          <w:tcPr>
            <w:tcW w:w="868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C327B9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>100</w:t>
            </w:r>
          </w:p>
        </w:tc>
      </w:tr>
      <w:tr w:rsidR="002A665B" w:rsidRPr="00C27778" w14:paraId="2D83C32A" w14:textId="77777777" w:rsidTr="00F41D2E">
        <w:trPr>
          <w:jc w:val="center"/>
        </w:trPr>
        <w:tc>
          <w:tcPr>
            <w:tcW w:w="116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888C533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女</w:t>
            </w:r>
          </w:p>
        </w:tc>
        <w:tc>
          <w:tcPr>
            <w:tcW w:w="924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201E75C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30</w:t>
            </w:r>
          </w:p>
        </w:tc>
        <w:tc>
          <w:tcPr>
            <w:tcW w:w="105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1E155FE2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 xml:space="preserve"> 7</w:t>
            </w:r>
            <w:r>
              <w:rPr>
                <w:noProof/>
                <w:color w:val="000000"/>
              </w:rPr>
              <w:t>0</w:t>
            </w:r>
          </w:p>
        </w:tc>
        <w:tc>
          <w:tcPr>
            <w:tcW w:w="868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14:paraId="350C2211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>100</w:t>
            </w:r>
          </w:p>
        </w:tc>
      </w:tr>
      <w:tr w:rsidR="002A665B" w:rsidRPr="00C27778" w14:paraId="28D6A2C8" w14:textId="77777777" w:rsidTr="00F41D2E">
        <w:trPr>
          <w:jc w:val="center"/>
        </w:trPr>
        <w:tc>
          <w:tcPr>
            <w:tcW w:w="1169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32E2E5B2" w14:textId="77777777" w:rsidR="002A665B" w:rsidRPr="00C27778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</w:rPr>
            </w:pPr>
            <w:r w:rsidRPr="00C27778">
              <w:rPr>
                <w:rFonts w:hint="eastAsia"/>
                <w:noProof/>
              </w:rPr>
              <w:t>合計</w:t>
            </w:r>
          </w:p>
        </w:tc>
        <w:tc>
          <w:tcPr>
            <w:tcW w:w="924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592A36C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70</w:t>
            </w:r>
          </w:p>
        </w:tc>
        <w:tc>
          <w:tcPr>
            <w:tcW w:w="105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25944432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>1</w:t>
            </w:r>
            <w:r>
              <w:rPr>
                <w:noProof/>
                <w:color w:val="000000"/>
              </w:rPr>
              <w:t>30</w:t>
            </w:r>
          </w:p>
        </w:tc>
        <w:tc>
          <w:tcPr>
            <w:tcW w:w="868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14:paraId="44090376" w14:textId="77777777" w:rsidR="002A665B" w:rsidRDefault="002A665B" w:rsidP="00F41D2E">
            <w:pPr>
              <w:pStyle w:val="0612"/>
              <w:tabs>
                <w:tab w:val="clear" w:pos="4320"/>
              </w:tabs>
              <w:ind w:leftChars="0" w:left="0" w:firstLineChars="0" w:firstLine="0"/>
              <w:jc w:val="center"/>
              <w:rPr>
                <w:noProof/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w:t>200</w:t>
            </w:r>
          </w:p>
        </w:tc>
      </w:tr>
    </w:tbl>
    <w:p w14:paraId="4A8A0EBF" w14:textId="47CD2C82" w:rsidR="00DF5A21" w:rsidRDefault="002A665B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 xml:space="preserve">(A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35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>%</w:t>
      </w:r>
      <w:r>
        <w:rPr>
          <w:rFonts w:ascii="Times New Roman" w:eastAsia="標楷體" w:hAnsi="Times New Roman" w:cs="Times New Roman"/>
          <w:bCs/>
          <w:sz w:val="28"/>
          <w:szCs w:val="32"/>
        </w:rPr>
        <w:t xml:space="preserve">     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>(B) 6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0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>%</w:t>
      </w:r>
      <w:r>
        <w:rPr>
          <w:rFonts w:ascii="Times New Roman" w:eastAsia="標楷體" w:hAnsi="Times New Roman" w:cs="Times New Roman"/>
          <w:bCs/>
          <w:sz w:val="28"/>
          <w:szCs w:val="32"/>
        </w:rPr>
        <w:t xml:space="preserve">     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 xml:space="preserve">(C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65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>%</w:t>
      </w:r>
      <w:r>
        <w:rPr>
          <w:rFonts w:ascii="Times New Roman" w:eastAsia="標楷體" w:hAnsi="Times New Roman" w:cs="Times New Roman"/>
          <w:bCs/>
          <w:sz w:val="28"/>
          <w:szCs w:val="32"/>
        </w:rPr>
        <w:t xml:space="preserve">    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/>
          <w:bCs/>
          <w:sz w:val="28"/>
          <w:szCs w:val="32"/>
        </w:rPr>
        <w:t xml:space="preserve">(D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70</w:t>
      </w:r>
      <w:r w:rsidRPr="00795A85">
        <w:rPr>
          <w:rFonts w:ascii="Times New Roman" w:eastAsia="標楷體" w:hAnsi="Times New Roman" w:cs="Times New Roman"/>
          <w:bCs/>
          <w:sz w:val="28"/>
          <w:szCs w:val="32"/>
        </w:rPr>
        <w:t>%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2531442E" w14:textId="77777777" w:rsidR="00BE2B65" w:rsidRPr="00BE2B65" w:rsidRDefault="00BE2B65" w:rsidP="00BE2B6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7E11C6DB" w14:textId="51850603" w:rsidR="00795A85" w:rsidRPr="00CB43B0" w:rsidRDefault="00795A85" w:rsidP="00795A85">
      <w:pPr>
        <w:pStyle w:val="a7"/>
        <w:numPr>
          <w:ilvl w:val="0"/>
          <w:numId w:val="5"/>
        </w:numPr>
        <w:spacing w:after="0" w:line="0" w:lineRule="atLeast"/>
        <w:ind w:left="1134" w:hangingChars="405" w:hanging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CB43B0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柏恩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將班上數學成績製作數學成績次數分配折線圖，如</w:t>
      </w:r>
      <w:r w:rsidRPr="004963B6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圖</w:t>
      </w:r>
      <w:r w:rsidR="004963B6" w:rsidRPr="004963B6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一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所示。根據此圖，判斷下列哪一個敘述是</w:t>
      </w:r>
      <w:r w:rsidRPr="003C69AB">
        <w:rPr>
          <w:rFonts w:ascii="Times New Roman" w:eastAsia="標楷體" w:hAnsi="Times New Roman" w:cs="Times New Roman" w:hint="eastAsia"/>
          <w:bCs/>
          <w:sz w:val="28"/>
          <w:szCs w:val="32"/>
          <w:u w:val="double"/>
        </w:rPr>
        <w:t>錯誤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的？</w:t>
      </w:r>
    </w:p>
    <w:p w14:paraId="0B06BF51" w14:textId="7B12EBD8" w:rsidR="00795A85" w:rsidRPr="00CB43B0" w:rsidRDefault="00795A85" w:rsidP="00795A85">
      <w:pPr>
        <w:spacing w:after="0" w:line="0" w:lineRule="atLeast"/>
        <w:ind w:leftChars="470" w:left="1128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A)</w:t>
      </w:r>
      <w:r w:rsidR="002A665B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在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60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〜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70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分之間的人數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有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12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人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    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B)</w:t>
      </w:r>
      <w:r w:rsidR="002A665B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在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6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0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〜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90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分之間的人數占全班的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75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％</w:t>
      </w:r>
    </w:p>
    <w:p w14:paraId="1CE62E5D" w14:textId="6E116117" w:rsidR="00795A85" w:rsidRDefault="00795A85" w:rsidP="00795A85">
      <w:pPr>
        <w:spacing w:after="0" w:line="0" w:lineRule="atLeast"/>
        <w:ind w:leftChars="470" w:left="1128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(C)</w:t>
      </w:r>
      <w:r w:rsidR="002A665B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="009C5022">
        <w:rPr>
          <w:rFonts w:ascii="Times New Roman" w:eastAsia="標楷體" w:hAnsi="Times New Roman" w:cs="Times New Roman" w:hint="eastAsia"/>
          <w:bCs/>
          <w:sz w:val="28"/>
          <w:szCs w:val="32"/>
        </w:rPr>
        <w:t>全班共有</w:t>
      </w:r>
      <w:r w:rsidR="009C5022">
        <w:rPr>
          <w:rFonts w:ascii="Times New Roman" w:eastAsia="標楷體" w:hAnsi="Times New Roman" w:cs="Times New Roman" w:hint="eastAsia"/>
          <w:bCs/>
          <w:sz w:val="28"/>
          <w:szCs w:val="32"/>
        </w:rPr>
        <w:t>40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人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       </w:t>
      </w:r>
      <w:r w:rsidR="009C5022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      </w:t>
      </w:r>
      <w:r w:rsidR="001143E4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(D)</w:t>
      </w:r>
      <w:r w:rsidR="002A665B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未滿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80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分的人數占全班的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75</w:t>
      </w:r>
      <w:r w:rsidRPr="00CB43B0">
        <w:rPr>
          <w:rFonts w:ascii="Times New Roman" w:eastAsia="標楷體" w:hAnsi="Times New Roman" w:cs="Times New Roman" w:hint="eastAsia"/>
          <w:bCs/>
          <w:sz w:val="28"/>
          <w:szCs w:val="32"/>
        </w:rPr>
        <w:t>％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2BC69B07" w14:textId="77777777" w:rsidR="00BE2B65" w:rsidRPr="00CB43B0" w:rsidRDefault="00BE2B65" w:rsidP="00795A85">
      <w:pPr>
        <w:spacing w:after="0" w:line="0" w:lineRule="atLeast"/>
        <w:ind w:leftChars="470" w:left="1128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458D7882" w14:textId="65B6850F" w:rsidR="00795A85" w:rsidRDefault="00795A8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/>
          <w:bCs/>
          <w:sz w:val="28"/>
          <w:szCs w:val="32"/>
        </w:rPr>
      </w:pPr>
      <w:r w:rsidRPr="00093BD7">
        <w:rPr>
          <w:rFonts w:ascii="Times New Roman" w:eastAsia="標楷體" w:hAnsi="Times New Roman" w:cs="Times New Roman"/>
          <w:bCs/>
          <w:noProof/>
          <w:sz w:val="32"/>
          <w:szCs w:val="32"/>
        </w:rPr>
        <w:drawing>
          <wp:inline distT="0" distB="0" distL="0" distR="0" wp14:anchorId="2582F445" wp14:editId="61D937B4">
            <wp:extent cx="2293620" cy="1392604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20941" cy="1409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 xml:space="preserve">            </w:t>
      </w:r>
      <w:r w:rsidR="002A665B">
        <w:rPr>
          <w:rFonts w:ascii="Times New Roman" w:eastAsia="標楷體" w:hAnsi="Times New Roman" w:cs="Times New Roman"/>
          <w:b/>
          <w:bCs/>
          <w:sz w:val="28"/>
          <w:szCs w:val="32"/>
        </w:rPr>
        <w:t xml:space="preserve"> </w:t>
      </w:r>
      <w:r w:rsidR="002A665B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 xml:space="preserve">    </w:t>
      </w: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 xml:space="preserve"> </w:t>
      </w:r>
      <w:r w:rsidRPr="00773AE2">
        <w:rPr>
          <w:rFonts w:ascii="Times New Roman" w:eastAsia="標楷體" w:hAnsi="Times New Roman" w:cs="Times New Roman"/>
          <w:b/>
          <w:bCs/>
          <w:noProof/>
          <w:sz w:val="28"/>
          <w:szCs w:val="32"/>
        </w:rPr>
        <w:drawing>
          <wp:inline distT="0" distB="0" distL="0" distR="0" wp14:anchorId="0FC33033" wp14:editId="7BC89A92">
            <wp:extent cx="2080260" cy="1273787"/>
            <wp:effectExtent l="0" t="0" r="0" b="317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743" cy="132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4DB15" w14:textId="7D363621" w:rsidR="00795A85" w:rsidRDefault="00795A8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/>
          <w:bCs/>
          <w:sz w:val="28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 xml:space="preserve">           </w:t>
      </w: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圖一</w:t>
      </w: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 xml:space="preserve">                                        </w:t>
      </w: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圖二</w:t>
      </w:r>
    </w:p>
    <w:p w14:paraId="23C780FB" w14:textId="77777777" w:rsidR="00BE2B65" w:rsidRDefault="00BE2B6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/>
          <w:bCs/>
          <w:sz w:val="28"/>
          <w:szCs w:val="32"/>
        </w:rPr>
      </w:pPr>
      <w:bookmarkStart w:id="0" w:name="_GoBack"/>
      <w:bookmarkEnd w:id="0"/>
    </w:p>
    <w:p w14:paraId="556595E3" w14:textId="1628BEB4" w:rsidR="00795A85" w:rsidRDefault="00795A85" w:rsidP="00795A85">
      <w:pPr>
        <w:pStyle w:val="a7"/>
        <w:numPr>
          <w:ilvl w:val="0"/>
          <w:numId w:val="5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773AE2">
        <w:rPr>
          <w:rFonts w:ascii="Times New Roman" w:eastAsia="標楷體" w:hAnsi="Times New Roman" w:cs="Times New Roman" w:hint="eastAsia"/>
          <w:bCs/>
          <w:sz w:val="28"/>
          <w:szCs w:val="32"/>
        </w:rPr>
        <w:t>如</w:t>
      </w:r>
      <w:r w:rsidRPr="004963B6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圖二</w:t>
      </w:r>
      <w:r w:rsidRPr="00773AE2"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31390E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采蓁</w:t>
      </w:r>
      <w:r w:rsidRPr="00773AE2">
        <w:rPr>
          <w:rFonts w:ascii="Times New Roman" w:eastAsia="標楷體" w:hAnsi="Times New Roman" w:cs="Times New Roman" w:hint="eastAsia"/>
          <w:bCs/>
          <w:sz w:val="28"/>
          <w:szCs w:val="32"/>
        </w:rPr>
        <w:t>拿</w:t>
      </w:r>
      <w:r w:rsidRPr="00773AE2">
        <w:rPr>
          <w:rFonts w:ascii="Times New Roman" w:eastAsia="標楷體" w:hAnsi="Times New Roman" w:cs="Times New Roman" w:hint="eastAsia"/>
          <w:bCs/>
          <w:sz w:val="28"/>
          <w:szCs w:val="32"/>
        </w:rPr>
        <w:t>6</w:t>
      </w:r>
      <w:r w:rsidRPr="00773AE2">
        <w:rPr>
          <w:rFonts w:ascii="Times New Roman" w:eastAsia="標楷體" w:hAnsi="Times New Roman" w:cs="Times New Roman" w:hint="eastAsia"/>
          <w:bCs/>
          <w:sz w:val="28"/>
          <w:szCs w:val="32"/>
        </w:rPr>
        <w:t>塊正方體積木堆成一個立體圖形，則下列何者是它的上視圖？</w:t>
      </w:r>
    </w:p>
    <w:p w14:paraId="44ECE9EC" w14:textId="37ABF3BA" w:rsidR="00E35EC9" w:rsidRDefault="00795A85" w:rsidP="00BE2B65">
      <w:pPr>
        <w:pStyle w:val="a7"/>
        <w:spacing w:after="0" w:line="0" w:lineRule="atLeast"/>
        <w:ind w:left="1134"/>
        <w:jc w:val="both"/>
        <w:rPr>
          <w:noProof/>
        </w:rPr>
      </w:pP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A)</w:t>
      </w:r>
      <w:r w:rsidRPr="0031390E">
        <w:rPr>
          <w:noProof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 wp14:anchorId="43DDC141" wp14:editId="365C23B7">
                <wp:extent cx="864000" cy="864000"/>
                <wp:effectExtent l="0" t="0" r="12700" b="12700"/>
                <wp:docPr id="125" name="Group 8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864000" cy="864000"/>
                          <a:chOff x="11071" y="8160"/>
                          <a:chExt cx="1188" cy="1190"/>
                        </a:xfrm>
                      </wpg:grpSpPr>
                      <wps:wsp>
                        <wps:cNvPr id="126" name="Rectangle 851"/>
                        <wps:cNvSpPr>
                          <a:spLocks/>
                        </wps:cNvSpPr>
                        <wps:spPr bwMode="auto">
                          <a:xfrm>
                            <a:off x="11071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7" name="Rectangle 852"/>
                        <wps:cNvSpPr>
                          <a:spLocks/>
                        </wps:cNvSpPr>
                        <wps:spPr bwMode="auto">
                          <a:xfrm>
                            <a:off x="11467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8" name="Rectangle 853"/>
                        <wps:cNvSpPr>
                          <a:spLocks/>
                        </wps:cNvSpPr>
                        <wps:spPr bwMode="auto">
                          <a:xfrm>
                            <a:off x="11863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9" name="Rectangle 854"/>
                        <wps:cNvSpPr>
                          <a:spLocks/>
                        </wps:cNvSpPr>
                        <wps:spPr bwMode="auto">
                          <a:xfrm>
                            <a:off x="11863" y="8160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0" name="Rectangle 855"/>
                        <wps:cNvSpPr>
                          <a:spLocks/>
                        </wps:cNvSpPr>
                        <wps:spPr bwMode="auto">
                          <a:xfrm>
                            <a:off x="11071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27DB46DC" id="Group 850" o:spid="_x0000_s1026" style="width:68.05pt;height:68.05pt;mso-position-horizontal-relative:char;mso-position-vertical-relative:line" coordorigin="11071,8160" coordsize="1188,1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">
                <o:lock v:ext="edit" aspectratio="t"/>
                <v:rect id="Rectangle 851" o:spid="_x0000_s1027" style="position:absolute;left:11071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" filled="f" fillcolor="gray">
                  <v:path arrowok="t"/>
                </v:rect>
                <v:rect id="Rectangle 852" o:spid="_x0000_s1028" style="position:absolute;left:11467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" filled="f" fillcolor="gray">
                  <v:path arrowok="t"/>
                </v:rect>
                <v:rect id="Rectangle 853" o:spid="_x0000_s1029" style="position:absolute;left:11863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" filled="f" fillcolor="gray">
                  <v:path arrowok="t"/>
                </v:rect>
                <v:rect id="Rectangle 854" o:spid="_x0000_s1030" style="position:absolute;left:11863;top:8160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" filled="f" fillcolor="gray">
                  <v:path arrowok="t"/>
                </v:rect>
                <v:rect id="Rectangle 855" o:spid="_x0000_s1031" style="position:absolute;left:11071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" filled="f" fillcolor="gray">
                  <v:path arrowok="t"/>
                </v:rect>
                <w10:anchorlock/>
              </v:group>
            </w:pict>
          </mc:Fallback>
        </mc:AlternateContent>
      </w:r>
      <w:r>
        <w:rPr>
          <w:rFonts w:hint="eastAsia"/>
          <w:noProof/>
        </w:rPr>
        <w:t xml:space="preserve">     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B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)</w:t>
      </w:r>
      <w:r w:rsidRPr="0031390E">
        <w:rPr>
          <w:noProof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 wp14:anchorId="4EC37BE1" wp14:editId="06CF2C8F">
                <wp:extent cx="864000" cy="576000"/>
                <wp:effectExtent l="0" t="0" r="12700" b="14605"/>
                <wp:docPr id="120" name="Group 8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864000" cy="576000"/>
                          <a:chOff x="12904" y="8558"/>
                          <a:chExt cx="1188" cy="792"/>
                        </a:xfrm>
                      </wpg:grpSpPr>
                      <wps:wsp>
                        <wps:cNvPr id="121" name="Rectangle 863"/>
                        <wps:cNvSpPr>
                          <a:spLocks/>
                        </wps:cNvSpPr>
                        <wps:spPr bwMode="auto">
                          <a:xfrm>
                            <a:off x="13696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2" name="Rectangle 864"/>
                        <wps:cNvSpPr>
                          <a:spLocks/>
                        </wps:cNvSpPr>
                        <wps:spPr bwMode="auto">
                          <a:xfrm>
                            <a:off x="12904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3" name="Rectangle 865"/>
                        <wps:cNvSpPr>
                          <a:spLocks/>
                        </wps:cNvSpPr>
                        <wps:spPr bwMode="auto">
                          <a:xfrm>
                            <a:off x="13300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4" name="Rectangle 866"/>
                        <wps:cNvSpPr>
                          <a:spLocks/>
                        </wps:cNvSpPr>
                        <wps:spPr bwMode="auto">
                          <a:xfrm>
                            <a:off x="13696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0805BEAD" id="Group 862" o:spid="_x0000_s1026" style="width:68.05pt;height:45.35pt;mso-position-horizontal-relative:char;mso-position-vertical-relative:line" coordorigin="12904,8558" coordsize="1188,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">
                <o:lock v:ext="edit" aspectratio="t"/>
                <v:rect id="Rectangle 863" o:spid="_x0000_s1027" style="position:absolute;left:13696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" filled="f" fillcolor="gray">
                  <v:path arrowok="t"/>
                </v:rect>
                <v:rect id="Rectangle 864" o:spid="_x0000_s1028" style="position:absolute;left:12904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" filled="f" fillcolor="gray">
                  <v:path arrowok="t"/>
                </v:rect>
                <v:rect id="Rectangle 865" o:spid="_x0000_s1029" style="position:absolute;left:13300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" filled="f" fillcolor="gray">
                  <v:path arrowok="t"/>
                </v:rect>
                <v:rect id="Rectangle 866" o:spid="_x0000_s1030" style="position:absolute;left:13696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" filled="f" fillcolor="gray">
                  <v:path arrowok="t"/>
                </v:rect>
                <w10:anchorlock/>
              </v:group>
            </w:pict>
          </mc:Fallback>
        </mc:AlternateConten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C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)</w:t>
      </w:r>
      <w:r w:rsidRPr="0031390E">
        <w:rPr>
          <w:noProof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 wp14:anchorId="51A20DAA" wp14:editId="68C2EDD6">
                <wp:extent cx="864000" cy="864000"/>
                <wp:effectExtent l="0" t="0" r="12700" b="12700"/>
                <wp:docPr id="113" name="Group 8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864000" cy="864000"/>
                          <a:chOff x="14315" y="8160"/>
                          <a:chExt cx="1188" cy="1190"/>
                        </a:xfrm>
                      </wpg:grpSpPr>
                      <wps:wsp>
                        <wps:cNvPr id="114" name="Rectangle 868"/>
                        <wps:cNvSpPr>
                          <a:spLocks/>
                        </wps:cNvSpPr>
                        <wps:spPr bwMode="auto">
                          <a:xfrm>
                            <a:off x="14315" y="8162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5" name="Rectangle 869"/>
                        <wps:cNvSpPr>
                          <a:spLocks/>
                        </wps:cNvSpPr>
                        <wps:spPr bwMode="auto">
                          <a:xfrm>
                            <a:off x="14711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6" name="Rectangle 870"/>
                        <wps:cNvSpPr>
                          <a:spLocks/>
                        </wps:cNvSpPr>
                        <wps:spPr bwMode="auto">
                          <a:xfrm>
                            <a:off x="14711" y="8160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7" name="Rectangle 871"/>
                        <wps:cNvSpPr>
                          <a:spLocks/>
                        </wps:cNvSpPr>
                        <wps:spPr bwMode="auto">
                          <a:xfrm>
                            <a:off x="14711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9" name="Rectangle 872"/>
                        <wps:cNvSpPr>
                          <a:spLocks/>
                        </wps:cNvSpPr>
                        <wps:spPr bwMode="auto">
                          <a:xfrm>
                            <a:off x="15107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3ED12537" id="Group 867" o:spid="_x0000_s1026" style="width:68.05pt;height:68.05pt;mso-position-horizontal-relative:char;mso-position-vertical-relative:line" coordorigin="14315,8160" coordsize="1188,1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">
                <o:lock v:ext="edit" aspectratio="t"/>
                <v:rect id="Rectangle 868" o:spid="_x0000_s1027" style="position:absolute;left:14315;top:8162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" filled="f" fillcolor="gray">
                  <v:path arrowok="t"/>
                </v:rect>
                <v:rect id="Rectangle 869" o:spid="_x0000_s1028" style="position:absolute;left:14711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" filled="f" fillcolor="gray">
                  <v:path arrowok="t"/>
                </v:rect>
                <v:rect id="Rectangle 870" o:spid="_x0000_s1029" style="position:absolute;left:14711;top:8160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" filled="f" fillcolor="gray">
                  <v:path arrowok="t"/>
                </v:rect>
                <v:rect id="Rectangle 871" o:spid="_x0000_s1030" style="position:absolute;left:14711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" filled="f" fillcolor="gray">
                  <v:path arrowok="t"/>
                </v:rect>
                <v:rect id="Rectangle 872" o:spid="_x0000_s1031" style="position:absolute;left:15107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" filled="f" fillcolor="gray">
                  <v:path arrowok="t"/>
                </v:rect>
                <w10:anchorlock/>
              </v:group>
            </w:pict>
          </mc:Fallback>
        </mc:AlternateConten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(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D</w:t>
      </w:r>
      <w:r w:rsidRPr="00CB43B0">
        <w:rPr>
          <w:rFonts w:ascii="Times New Roman" w:eastAsia="標楷體" w:hAnsi="Times New Roman" w:cs="Times New Roman"/>
          <w:bCs/>
          <w:sz w:val="28"/>
          <w:szCs w:val="32"/>
        </w:rPr>
        <w:t>)</w:t>
      </w:r>
      <w:r w:rsidRPr="0031390E">
        <w:rPr>
          <w:noProof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 wp14:anchorId="1617A830" wp14:editId="207DF7C4">
                <wp:extent cx="864000" cy="576000"/>
                <wp:effectExtent l="0" t="0" r="12700" b="14605"/>
                <wp:docPr id="53" name="Group 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864000" cy="576000"/>
                          <a:chOff x="9279" y="8558"/>
                          <a:chExt cx="1188" cy="792"/>
                        </a:xfrm>
                      </wpg:grpSpPr>
                      <wps:wsp>
                        <wps:cNvPr id="54" name="Rectangle 874"/>
                        <wps:cNvSpPr>
                          <a:spLocks/>
                        </wps:cNvSpPr>
                        <wps:spPr bwMode="auto">
                          <a:xfrm>
                            <a:off x="9675" y="8558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" name="Rectangle 875"/>
                        <wps:cNvSpPr>
                          <a:spLocks/>
                        </wps:cNvSpPr>
                        <wps:spPr bwMode="auto">
                          <a:xfrm>
                            <a:off x="9279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1" name="Rectangle 876"/>
                        <wps:cNvSpPr>
                          <a:spLocks/>
                        </wps:cNvSpPr>
                        <wps:spPr bwMode="auto">
                          <a:xfrm>
                            <a:off x="9675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2" name="Rectangle 877"/>
                        <wps:cNvSpPr>
                          <a:spLocks/>
                        </wps:cNvSpPr>
                        <wps:spPr bwMode="auto">
                          <a:xfrm>
                            <a:off x="10071" y="8954"/>
                            <a:ext cx="396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3C61297C" id="Group 873" o:spid="_x0000_s1026" style="width:68.05pt;height:45.35pt;mso-position-horizontal-relative:char;mso-position-vertical-relative:line" coordorigin="9279,8558" coordsize="1188,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">
                <o:lock v:ext="edit" aspectratio="t"/>
                <v:rect id="Rectangle 874" o:spid="_x0000_s1027" style="position:absolute;left:9675;top:8558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" filled="f" fillcolor="gray">
                  <v:path arrowok="t"/>
                </v:rect>
                <v:rect id="Rectangle 875" o:spid="_x0000_s1028" style="position:absolute;left:9279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" filled="f" fillcolor="gray">
                  <v:path arrowok="t"/>
                </v:rect>
                <v:rect id="Rectangle 876" o:spid="_x0000_s1029" style="position:absolute;left:9675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" filled="f" fillcolor="gray">
                  <v:path arrowok="t"/>
                </v:rect>
                <v:rect id="Rectangle 877" o:spid="_x0000_s1030" style="position:absolute;left:10071;top:8954;width:39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" filled="f" fillcolor="gray">
                  <v:path arrowok="t"/>
                </v:rect>
                <w10:anchorlock/>
              </v:group>
            </w:pict>
          </mc:Fallback>
        </mc:AlternateContent>
      </w:r>
    </w:p>
    <w:p w14:paraId="74BCB017" w14:textId="77777777" w:rsidR="00BE2B65" w:rsidRPr="00CB43B0" w:rsidRDefault="00BE2B65" w:rsidP="00BE2B65">
      <w:pPr>
        <w:jc w:val="center"/>
        <w:rPr>
          <w:rFonts w:ascii="Times New Roman" w:eastAsia="標楷體" w:hAnsi="Times New Roman" w:cs="Times New Roman"/>
          <w:bCs/>
          <w:sz w:val="32"/>
          <w:szCs w:val="36"/>
        </w:rPr>
      </w:pPr>
      <w:r w:rsidRPr="00CB43B0">
        <w:rPr>
          <w:rFonts w:ascii="Times New Roman" w:eastAsia="標楷體" w:hAnsi="Times New Roman" w:cs="Times New Roman" w:hint="eastAsia"/>
          <w:bCs/>
          <w:sz w:val="32"/>
          <w:szCs w:val="36"/>
        </w:rPr>
        <w:t>※背面尚有試題！※</w:t>
      </w:r>
      <w:r w:rsidRPr="00CB43B0">
        <w:rPr>
          <w:rFonts w:ascii="Times New Roman" w:eastAsia="標楷體" w:hAnsi="Times New Roman" w:cs="Times New Roman"/>
          <w:bCs/>
          <w:sz w:val="32"/>
          <w:szCs w:val="36"/>
        </w:rPr>
        <w:br w:type="page"/>
      </w:r>
    </w:p>
    <w:p w14:paraId="4FD6E078" w14:textId="2A869EE1" w:rsidR="00E35EC9" w:rsidRDefault="00E35EC9" w:rsidP="00E35EC9">
      <w:pPr>
        <w:pStyle w:val="a7"/>
        <w:numPr>
          <w:ilvl w:val="0"/>
          <w:numId w:val="5"/>
        </w:numPr>
        <w:spacing w:after="0" w:line="0" w:lineRule="atLeast"/>
        <w:ind w:left="1134" w:hangingChars="405" w:hanging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685BEF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lastRenderedPageBreak/>
        <w:t>豐中飲料店</w:t>
      </w:r>
      <w:r w:rsidRPr="00990A0F">
        <w:rPr>
          <w:rFonts w:ascii="Times New Roman" w:eastAsia="標楷體" w:hAnsi="Times New Roman" w:cs="Times New Roman" w:hint="eastAsia"/>
          <w:bCs/>
          <w:sz w:val="28"/>
          <w:szCs w:val="32"/>
        </w:rPr>
        <w:t>舉辦同款飲料「三人同行一人半價」促銷活動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685BEF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暐澄</w:t>
      </w:r>
      <w:r w:rsidRPr="00990A0F">
        <w:rPr>
          <w:rFonts w:ascii="Times New Roman" w:eastAsia="標楷體" w:hAnsi="Times New Roman" w:cs="Times New Roman" w:hint="eastAsia"/>
          <w:bCs/>
          <w:sz w:val="28"/>
          <w:szCs w:val="32"/>
        </w:rPr>
        <w:t>與兩位同學</w:t>
      </w:r>
      <w:r w:rsidR="00D770ED">
        <w:rPr>
          <w:rFonts w:ascii="Times New Roman" w:eastAsia="標楷體" w:hAnsi="Times New Roman" w:cs="Times New Roman" w:hint="eastAsia"/>
          <w:bCs/>
          <w:sz w:val="28"/>
          <w:szCs w:val="32"/>
        </w:rPr>
        <w:t>想參加此活動，</w:t>
      </w:r>
      <w:r w:rsidRPr="00990A0F">
        <w:rPr>
          <w:rFonts w:ascii="Times New Roman" w:eastAsia="標楷體" w:hAnsi="Times New Roman" w:cs="Times New Roman" w:hint="eastAsia"/>
          <w:bCs/>
          <w:sz w:val="28"/>
          <w:szCs w:val="32"/>
        </w:rPr>
        <w:t>共帶了</w:t>
      </w:r>
      <w:r w:rsidRPr="00990A0F">
        <w:rPr>
          <w:rFonts w:ascii="Times New Roman" w:eastAsia="標楷體" w:hAnsi="Times New Roman" w:cs="Times New Roman" w:hint="eastAsia"/>
          <w:bCs/>
          <w:sz w:val="28"/>
          <w:szCs w:val="32"/>
        </w:rPr>
        <w:t>200</w:t>
      </w:r>
      <w:r w:rsidRPr="00990A0F">
        <w:rPr>
          <w:rFonts w:ascii="Times New Roman" w:eastAsia="標楷體" w:hAnsi="Times New Roman" w:cs="Times New Roman" w:hint="eastAsia"/>
          <w:bCs/>
          <w:sz w:val="28"/>
          <w:szCs w:val="32"/>
        </w:rPr>
        <w:t>元。請問他們最多可以點多少元的飲料？</w:t>
      </w:r>
    </w:p>
    <w:p w14:paraId="7A1651AC" w14:textId="49BF07A3" w:rsidR="00DF5A21" w:rsidRDefault="00E35EC9" w:rsidP="00BE2B65">
      <w:pPr>
        <w:pStyle w:val="a7"/>
        <w:spacing w:afterLines="50" w:after="18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(A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70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(B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80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(C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90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 w:rsidRPr="00955981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　　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31390E">
        <w:rPr>
          <w:rFonts w:ascii="Times New Roman" w:eastAsia="標楷體" w:hAnsi="Times New Roman" w:cs="Times New Roman"/>
          <w:bCs/>
          <w:sz w:val="28"/>
          <w:szCs w:val="32"/>
        </w:rPr>
        <w:t xml:space="preserve">(D)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100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元。</w:t>
      </w:r>
    </w:p>
    <w:p w14:paraId="4094C29E" w14:textId="25FB0F67" w:rsidR="00BE2B65" w:rsidRDefault="00BE2B65" w:rsidP="00BE2B65">
      <w:pPr>
        <w:pStyle w:val="a7"/>
        <w:spacing w:afterLines="50" w:after="18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</w:p>
    <w:p w14:paraId="2B8A9A64" w14:textId="7F51BC1A" w:rsidR="00BE2B65" w:rsidRDefault="00BE2B65" w:rsidP="00BE2B65">
      <w:pPr>
        <w:pStyle w:val="a7"/>
        <w:spacing w:afterLines="50" w:after="18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</w:p>
    <w:p w14:paraId="7DAA201C" w14:textId="77777777" w:rsidR="00BE2B65" w:rsidRDefault="00BE2B65" w:rsidP="00BE2B65">
      <w:pPr>
        <w:pStyle w:val="a7"/>
        <w:spacing w:afterLines="50" w:after="18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2663022E" w14:textId="77777777" w:rsidR="00BE2B65" w:rsidRPr="00BE2B65" w:rsidRDefault="00BE2B65" w:rsidP="00BE2B65">
      <w:pPr>
        <w:pStyle w:val="a7"/>
        <w:spacing w:afterLines="50" w:after="180" w:line="0" w:lineRule="atLeast"/>
        <w:ind w:left="1134"/>
        <w:jc w:val="both"/>
        <w:rPr>
          <w:rFonts w:ascii="Times New Roman" w:eastAsia="標楷體" w:hAnsi="Times New Roman" w:cs="Times New Roman" w:hint="eastAsia"/>
          <w:sz w:val="28"/>
          <w:szCs w:val="28"/>
        </w:rPr>
      </w:pPr>
    </w:p>
    <w:p w14:paraId="5BB3A776" w14:textId="77777777" w:rsidR="00926606" w:rsidRPr="00926606" w:rsidRDefault="00926606" w:rsidP="00926606">
      <w:pPr>
        <w:pStyle w:val="a7"/>
        <w:numPr>
          <w:ilvl w:val="0"/>
          <w:numId w:val="5"/>
        </w:numPr>
        <w:spacing w:after="0" w:line="0" w:lineRule="atLeast"/>
        <w:ind w:left="1134" w:hangingChars="405" w:hanging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926606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豐富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計程車之計費方式如下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：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1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里內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70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超過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1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里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每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300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尺加收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5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不足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300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尺者以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300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尺計算。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  <w:u w:val="single"/>
        </w:rPr>
        <w:t>芳語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今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天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搭計程車從家中到學校共</w:t>
      </w:r>
      <w:r w:rsidRPr="00926606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公里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，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花了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150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元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則</w:t>
      </w:r>
      <w:r w:rsidRPr="00926606">
        <w:rPr>
          <w:rFonts w:ascii="Times New Roman" w:eastAsia="標楷體" w:hAnsi="Times New Roman" w:cs="Times New Roman" w:hint="eastAsia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 w:hint="eastAsia"/>
          <w:bCs/>
          <w:sz w:val="28"/>
          <w:szCs w:val="32"/>
        </w:rPr>
        <w:t>的範圍應為何？</w:t>
      </w:r>
    </w:p>
    <w:p w14:paraId="2408EF43" w14:textId="3F575F00" w:rsidR="0031390E" w:rsidRDefault="00926606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(A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5.2 ≤ </w:t>
      </w:r>
      <w:r w:rsidRPr="00926606">
        <w:rPr>
          <w:rFonts w:ascii="Times New Roman" w:eastAsia="標楷體" w:hAnsi="Times New Roman" w:cs="Times New Roman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 ≤ 5.5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(B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5.5 ≤ </w:t>
      </w:r>
      <w:r w:rsidRPr="00926606">
        <w:rPr>
          <w:rFonts w:ascii="Times New Roman" w:eastAsia="標楷體" w:hAnsi="Times New Roman" w:cs="Times New Roman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 ≤ 5.8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</w:t>
      </w:r>
      <w:r w:rsidR="00C90129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(C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5.2&lt;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 ≤ 5.5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   </w:t>
      </w:r>
      <w:r w:rsidR="00C90129"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(D)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>5.5&lt;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 w:rsidRPr="00926606">
        <w:rPr>
          <w:rFonts w:ascii="Times New Roman" w:eastAsia="標楷體" w:hAnsi="Times New Roman" w:cs="Times New Roman"/>
          <w:bCs/>
          <w:i/>
          <w:sz w:val="28"/>
          <w:szCs w:val="32"/>
        </w:rPr>
        <w:t>x</w:t>
      </w:r>
      <w:r w:rsidRPr="00926606">
        <w:rPr>
          <w:rFonts w:ascii="Times New Roman" w:eastAsia="標楷體" w:hAnsi="Times New Roman" w:cs="Times New Roman"/>
          <w:bCs/>
          <w:sz w:val="28"/>
          <w:szCs w:val="32"/>
        </w:rPr>
        <w:t xml:space="preserve"> ≤ 5.8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bCs/>
          <w:sz w:val="28"/>
          <w:szCs w:val="32"/>
        </w:rPr>
        <w:t>。</w:t>
      </w:r>
    </w:p>
    <w:p w14:paraId="15E456FF" w14:textId="73EA3FDD" w:rsidR="00BE2B65" w:rsidRDefault="00BE2B6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</w:p>
    <w:p w14:paraId="7CA0E935" w14:textId="441F940F" w:rsidR="00BE2B65" w:rsidRDefault="00BE2B6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</w:p>
    <w:p w14:paraId="0A7FDC65" w14:textId="6636B31B" w:rsidR="00BE2B65" w:rsidRDefault="00BE2B6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</w:p>
    <w:p w14:paraId="1376A5B0" w14:textId="77777777" w:rsidR="00BE2B65" w:rsidRPr="00795A85" w:rsidRDefault="00BE2B65" w:rsidP="00795A85">
      <w:pPr>
        <w:pStyle w:val="a7"/>
        <w:spacing w:after="0" w:line="0" w:lineRule="atLeast"/>
        <w:ind w:left="1134"/>
        <w:jc w:val="both"/>
        <w:rPr>
          <w:rFonts w:ascii="Times New Roman" w:eastAsia="標楷體" w:hAnsi="Times New Roman" w:cs="Times New Roman" w:hint="eastAsia"/>
          <w:bCs/>
          <w:sz w:val="28"/>
          <w:szCs w:val="32"/>
        </w:rPr>
      </w:pPr>
    </w:p>
    <w:p w14:paraId="33D8F4D7" w14:textId="07E38E50" w:rsidR="00955981" w:rsidRDefault="00955981" w:rsidP="00955981">
      <w:pPr>
        <w:pStyle w:val="a7"/>
        <w:numPr>
          <w:ilvl w:val="0"/>
          <w:numId w:val="4"/>
        </w:numPr>
        <w:spacing w:after="0" w:line="0" w:lineRule="atLeast"/>
        <w:jc w:val="both"/>
        <w:rPr>
          <w:rFonts w:ascii="Times New Roman" w:eastAsia="標楷體" w:hAnsi="Times New Roman" w:cs="Times New Roman"/>
          <w:b/>
          <w:bCs/>
          <w:sz w:val="28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填充</w:t>
      </w:r>
      <w:r w:rsidRPr="00CB43B0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題</w:t>
      </w:r>
    </w:p>
    <w:p w14:paraId="6897E8A9" w14:textId="77777777" w:rsidR="00636B6C" w:rsidRDefault="00636B6C" w:rsidP="00327616">
      <w:pPr>
        <w:pStyle w:val="a7"/>
        <w:numPr>
          <w:ilvl w:val="0"/>
          <w:numId w:val="6"/>
        </w:numPr>
        <w:spacing w:after="0" w:line="0" w:lineRule="atLeast"/>
        <w:ind w:left="482" w:hanging="482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設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</w:t>
      </w:r>
      <w:r w:rsidRPr="00636B6C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a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＞</w:t>
      </w:r>
      <w:r w:rsidRPr="00636B6C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b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，將下列各題填入適當的不等號：</w:t>
      </w:r>
    </w:p>
    <w:p w14:paraId="04E3AE7E" w14:textId="0BBC4795" w:rsidR="00636B6C" w:rsidRPr="00636B6C" w:rsidRDefault="00636B6C" w:rsidP="00327616">
      <w:pPr>
        <w:pStyle w:val="a7"/>
        <w:spacing w:after="0" w:line="0" w:lineRule="atLeast"/>
        <w:ind w:left="482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(1) </w:t>
      </w:r>
      <w:r w:rsidR="008040EF" w:rsidRPr="008040EF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a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＋</w:t>
      </w:r>
      <w:r w:rsidR="008040EF"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t>5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①   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 w:rsidRPr="008040EF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b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＋</w:t>
      </w:r>
      <w:r w:rsidR="008040EF"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t>5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。</w:t>
      </w:r>
    </w:p>
    <w:p w14:paraId="1B3493AB" w14:textId="6E610DD9" w:rsidR="00955981" w:rsidRDefault="00636B6C" w:rsidP="00327616">
      <w:pPr>
        <w:pStyle w:val="a7"/>
        <w:spacing w:after="0" w:line="0" w:lineRule="atLeast"/>
        <w:ind w:left="482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(2)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－</w:t>
      </w:r>
      <w:r w:rsidR="008040EF"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t>100</w:t>
      </w:r>
      <w:r w:rsidRPr="008040EF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a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②   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－</w:t>
      </w:r>
      <w:r w:rsidR="008040EF"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t>100</w:t>
      </w:r>
      <w:r w:rsidRPr="008040EF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b</w:t>
      </w:r>
      <w:r w:rsidR="008040EF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。</w:t>
      </w:r>
    </w:p>
    <w:p w14:paraId="024E482F" w14:textId="2CF1486F" w:rsidR="008040EF" w:rsidRPr="008040EF" w:rsidRDefault="006B263E" w:rsidP="00327616">
      <w:pPr>
        <w:pStyle w:val="a7"/>
        <w:numPr>
          <w:ilvl w:val="0"/>
          <w:numId w:val="6"/>
        </w:numPr>
        <w:spacing w:after="0" w:line="0" w:lineRule="atLeast"/>
        <w:ind w:left="482" w:hanging="482"/>
        <w:jc w:val="both"/>
        <w:textAlignment w:val="center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如右圖，請寫出右圖所表示的</w:t>
      </w:r>
      <w:r w:rsidR="003C69AB" w:rsidRPr="003C69AB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x</w:t>
      </w:r>
      <w:r w:rsidR="003C69AB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的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不等式</w:t>
      </w:r>
      <w:r w:rsidR="00416780"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③   </w:t>
      </w:r>
      <w:r w:rsidR="00416780"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。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   </w:t>
      </w:r>
      <w:bookmarkStart w:id="1" w:name="_MON_1691217488"/>
      <w:bookmarkStart w:id="2" w:name="_MON_1691217495"/>
      <w:bookmarkEnd w:id="1"/>
      <w:bookmarkEnd w:id="2"/>
      <w:bookmarkStart w:id="3" w:name="_MON_1691217476"/>
      <w:bookmarkEnd w:id="3"/>
      <w:r w:rsidRPr="0029584C">
        <w:object w:dxaOrig="3000" w:dyaOrig="990" w14:anchorId="2FE63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3pt;height:49.45pt" o:ole="">
            <v:imagedata r:id="rId9" o:title=""/>
          </v:shape>
          <o:OLEObject Type="Embed" ProgID="Word.Picture.8" ShapeID="_x0000_i1025" DrawAspect="Content" ObjectID="_1812181239" r:id="rId10"/>
        </w:object>
      </w:r>
    </w:p>
    <w:p w14:paraId="1E0D6617" w14:textId="029EDD51" w:rsidR="006B263E" w:rsidRDefault="006B263E" w:rsidP="00327616">
      <w:pPr>
        <w:pStyle w:val="a7"/>
        <w:numPr>
          <w:ilvl w:val="0"/>
          <w:numId w:val="6"/>
        </w:num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解一元一次不等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2</w:t>
      </w:r>
      <w:r w:rsidRPr="006B263E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x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＋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11</w:t>
      </w:r>
      <w:r w:rsidRPr="006B263E"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object w:dxaOrig="200" w:dyaOrig="240" w14:anchorId="37979181">
          <v:shape id="_x0000_i1026" type="#_x0000_t75" style="width:10pt;height:11.9pt" o:ole="">
            <v:imagedata r:id="rId11" o:title=""/>
          </v:shape>
          <o:OLEObject Type="Embed" ProgID="Equation.DSMT4" ShapeID="_x0000_i1026" DrawAspect="Content" ObjectID="_1812181240" r:id="rId12"/>
        </w:objec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5</w:t>
      </w:r>
      <w:r w:rsidRPr="006B263E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x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＋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8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的解為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④   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。</w:t>
      </w:r>
    </w:p>
    <w:p w14:paraId="239D2BBE" w14:textId="5FA3DE28" w:rsidR="00BE2B65" w:rsidRDefault="00BE2B65" w:rsidP="00BE2B65">
      <w:pPr>
        <w:pStyle w:val="a7"/>
        <w:spacing w:after="0" w:line="0" w:lineRule="atLeast"/>
        <w:ind w:left="480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2C8E95F9" w14:textId="751C4B71" w:rsidR="00BE2B65" w:rsidRDefault="00BE2B65" w:rsidP="00BE2B65">
      <w:pPr>
        <w:pStyle w:val="a7"/>
        <w:spacing w:after="0" w:line="0" w:lineRule="atLeast"/>
        <w:ind w:left="480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59873405" w14:textId="77777777" w:rsidR="00BE2B65" w:rsidRDefault="00BE2B65" w:rsidP="00BE2B65">
      <w:pPr>
        <w:pStyle w:val="a7"/>
        <w:spacing w:after="0" w:line="0" w:lineRule="atLeast"/>
        <w:ind w:left="480"/>
        <w:jc w:val="both"/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</w:pPr>
    </w:p>
    <w:p w14:paraId="038E16A2" w14:textId="46F19446" w:rsidR="00BE2B65" w:rsidRPr="00BE2B65" w:rsidRDefault="006B263E" w:rsidP="00BE2B65">
      <w:pPr>
        <w:pStyle w:val="a7"/>
        <w:numPr>
          <w:ilvl w:val="0"/>
          <w:numId w:val="6"/>
        </w:numPr>
        <w:spacing w:after="0" w:line="240" w:lineRule="auto"/>
        <w:ind w:left="482" w:hanging="482"/>
        <w:jc w:val="both"/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</w:pP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平面上不共線的相異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5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點可決定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⑤   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條直線。</w:t>
      </w:r>
    </w:p>
    <w:p w14:paraId="2AD91265" w14:textId="58FA22B2" w:rsidR="00416780" w:rsidRPr="0027778A" w:rsidRDefault="00416780" w:rsidP="00327616">
      <w:pPr>
        <w:pStyle w:val="a7"/>
        <w:numPr>
          <w:ilvl w:val="0"/>
          <w:numId w:val="6"/>
        </w:numPr>
        <w:spacing w:after="0" w:line="0" w:lineRule="atLeast"/>
        <w:ind w:left="482" w:hanging="482"/>
        <w:jc w:val="both"/>
        <w:rPr>
          <w:rFonts w:ascii="Times New Roman" w:eastAsia="標楷體" w:hAnsi="Times New Roman" w:cs="Times New Roman"/>
          <w:bCs/>
          <w:sz w:val="28"/>
          <w:szCs w:val="32"/>
        </w:rPr>
      </w:pPr>
      <w:r w:rsidRPr="0027778A">
        <w:rPr>
          <w:rFonts w:ascii="Times New Roman" w:eastAsia="標楷體" w:hAnsi="Times New Roman" w:cs="Times New Roman" w:hint="eastAsia"/>
          <w:bCs/>
          <w:sz w:val="28"/>
          <w:szCs w:val="32"/>
        </w:rPr>
        <w:t>某校七年</w:t>
      </w:r>
      <w:r w:rsidR="00027FC0">
        <w:rPr>
          <w:rFonts w:ascii="Times New Roman" w:eastAsia="標楷體" w:hAnsi="Times New Roman" w:cs="Times New Roman" w:hint="eastAsia"/>
          <w:bCs/>
          <w:sz w:val="28"/>
          <w:szCs w:val="32"/>
        </w:rPr>
        <w:t>禮</w:t>
      </w:r>
      <w:r w:rsidRPr="0027778A">
        <w:rPr>
          <w:rFonts w:ascii="Times New Roman" w:eastAsia="標楷體" w:hAnsi="Times New Roman" w:cs="Times New Roman" w:hint="eastAsia"/>
          <w:bCs/>
          <w:sz w:val="28"/>
          <w:szCs w:val="32"/>
        </w:rPr>
        <w:t>班有</w:t>
      </w:r>
      <w:r w:rsidRPr="0027778A">
        <w:rPr>
          <w:rFonts w:ascii="Times New Roman" w:eastAsia="標楷體" w:hAnsi="Times New Roman" w:cs="Times New Roman" w:hint="eastAsia"/>
          <w:bCs/>
          <w:sz w:val="28"/>
          <w:szCs w:val="32"/>
        </w:rPr>
        <w:t>40</w:t>
      </w:r>
      <w:r w:rsidRPr="0027778A">
        <w:rPr>
          <w:rFonts w:ascii="Times New Roman" w:eastAsia="標楷體" w:hAnsi="Times New Roman" w:cs="Times New Roman" w:hint="eastAsia"/>
          <w:bCs/>
          <w:sz w:val="28"/>
          <w:szCs w:val="32"/>
        </w:rPr>
        <w:t>位同學，數學成績的次數分配直方圖如下，其中的一部分被汙損了，回答下列問題：</w:t>
      </w:r>
    </w:p>
    <w:p w14:paraId="64A36BC7" w14:textId="77777777" w:rsidR="00416780" w:rsidRDefault="00416780" w:rsidP="00327616">
      <w:pPr>
        <w:pStyle w:val="060"/>
        <w:ind w:leftChars="145" w:left="660" w:hangingChars="130" w:hanging="312"/>
        <w:sectPr w:rsidR="00416780" w:rsidSect="00BD20E2">
          <w:footerReference w:type="default" r:id="rId13"/>
          <w:type w:val="continuous"/>
          <w:pgSz w:w="14572" w:h="20639" w:code="129"/>
          <w:pgMar w:top="720" w:right="720" w:bottom="720" w:left="720" w:header="283" w:footer="283" w:gutter="0"/>
          <w:cols w:space="425"/>
          <w:docGrid w:type="lines" w:linePitch="360"/>
        </w:sectPr>
      </w:pPr>
    </w:p>
    <w:bookmarkStart w:id="4" w:name="_MON_1691220277"/>
    <w:bookmarkStart w:id="5" w:name="_MON_1691219255"/>
    <w:bookmarkEnd w:id="4"/>
    <w:bookmarkEnd w:id="5"/>
    <w:bookmarkStart w:id="6" w:name="_MON_1691219548"/>
    <w:bookmarkEnd w:id="6"/>
    <w:p w14:paraId="6C6AAF3F" w14:textId="27BF81A2" w:rsidR="00416780" w:rsidRDefault="005E49CC" w:rsidP="00327616">
      <w:pPr>
        <w:pStyle w:val="060"/>
        <w:ind w:left="312" w:hangingChars="130" w:hanging="312"/>
      </w:pPr>
      <w:r w:rsidRPr="0029584C">
        <w:object w:dxaOrig="7365" w:dyaOrig="1980" w14:anchorId="19714E64">
          <v:shape id="_x0000_i1027" type="#_x0000_t75" style="width:306.75pt;height:89.6pt" o:ole="">
            <v:imagedata r:id="rId14" o:title=""/>
          </v:shape>
          <o:OLEObject Type="Embed" ProgID="Word.Picture.8" ShapeID="_x0000_i1027" DrawAspect="Content" ObjectID="_1812181241" r:id="rId15"/>
        </w:object>
      </w:r>
    </w:p>
    <w:p w14:paraId="53D1EAB0" w14:textId="703EF8E8" w:rsidR="00416780" w:rsidRPr="0027778A" w:rsidRDefault="00416780" w:rsidP="00327616">
      <w:pPr>
        <w:pStyle w:val="060"/>
        <w:spacing w:line="480" w:lineRule="auto"/>
        <w:ind w:left="364" w:hangingChars="130" w:hanging="364"/>
        <w:rPr>
          <w:rFonts w:eastAsia="標楷體"/>
          <w:color w:val="000000"/>
          <w:sz w:val="28"/>
        </w:rPr>
      </w:pPr>
      <w:r w:rsidRPr="0027778A">
        <w:rPr>
          <w:rFonts w:eastAsia="標楷體"/>
          <w:color w:val="000000"/>
          <w:sz w:val="28"/>
        </w:rPr>
        <w:t>(1)</w:t>
      </w:r>
      <w:r w:rsidRPr="0027778A">
        <w:rPr>
          <w:rFonts w:eastAsia="標楷體"/>
          <w:color w:val="000000"/>
          <w:sz w:val="28"/>
        </w:rPr>
        <w:tab/>
      </w:r>
      <w:r>
        <w:rPr>
          <w:rFonts w:eastAsia="標楷體" w:hint="eastAsia"/>
          <w:color w:val="000000"/>
          <w:sz w:val="28"/>
        </w:rPr>
        <w:t>40</w:t>
      </w:r>
      <w:r>
        <w:rPr>
          <w:rFonts w:eastAsia="標楷體" w:hint="eastAsia"/>
          <w:color w:val="000000"/>
          <w:sz w:val="28"/>
        </w:rPr>
        <w:t>～</w:t>
      </w:r>
      <w:r>
        <w:rPr>
          <w:rFonts w:eastAsia="標楷體" w:hint="eastAsia"/>
          <w:color w:val="000000"/>
          <w:sz w:val="28"/>
        </w:rPr>
        <w:t>50</w:t>
      </w:r>
      <w:r>
        <w:rPr>
          <w:rFonts w:eastAsia="標楷體" w:hint="eastAsia"/>
          <w:color w:val="000000"/>
          <w:sz w:val="28"/>
        </w:rPr>
        <w:t>分有</w:t>
      </w:r>
      <w:r w:rsidRPr="00636B6C">
        <w:rPr>
          <w:rFonts w:eastAsia="標楷體" w:hint="eastAsia"/>
          <w:color w:val="000000"/>
          <w:sz w:val="28"/>
        </w:rPr>
        <w:t>【</w:t>
      </w:r>
      <w:r w:rsidR="00B00BE2">
        <w:rPr>
          <w:rFonts w:eastAsia="標楷體" w:hint="eastAsia"/>
          <w:color w:val="000000"/>
          <w:sz w:val="28"/>
        </w:rPr>
        <w:t xml:space="preserve">   </w:t>
      </w:r>
      <w:r w:rsidR="00B00BE2">
        <w:rPr>
          <w:rFonts w:ascii="新細明體" w:hAnsi="新細明體" w:cs="新細明體" w:hint="eastAsia"/>
          <w:bCs/>
          <w:sz w:val="28"/>
          <w:szCs w:val="28"/>
        </w:rPr>
        <w:t xml:space="preserve">⑥   </w:t>
      </w:r>
      <w:r w:rsidRPr="00636B6C">
        <w:rPr>
          <w:rFonts w:eastAsia="標楷體" w:hint="eastAsia"/>
          <w:color w:val="000000"/>
          <w:sz w:val="28"/>
        </w:rPr>
        <w:t>】</w:t>
      </w:r>
      <w:r w:rsidRPr="0027778A">
        <w:rPr>
          <w:rFonts w:eastAsia="標楷體"/>
          <w:color w:val="000000"/>
          <w:sz w:val="28"/>
        </w:rPr>
        <w:t>人</w:t>
      </w:r>
      <w:r>
        <w:rPr>
          <w:rFonts w:eastAsia="標楷體" w:hint="eastAsia"/>
          <w:color w:val="000000"/>
          <w:sz w:val="28"/>
        </w:rPr>
        <w:t>。</w:t>
      </w:r>
    </w:p>
    <w:p w14:paraId="372543DF" w14:textId="0AE428B5" w:rsidR="00416780" w:rsidRDefault="00416780" w:rsidP="00327616">
      <w:pPr>
        <w:spacing w:after="0" w:line="480" w:lineRule="auto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sectPr w:rsidR="00416780" w:rsidSect="0027778A">
          <w:type w:val="continuous"/>
          <w:pgSz w:w="14572" w:h="20639" w:code="129"/>
          <w:pgMar w:top="720" w:right="720" w:bottom="720" w:left="720" w:header="851" w:footer="992" w:gutter="0"/>
          <w:cols w:num="2" w:space="425"/>
          <w:docGrid w:type="lines" w:linePitch="360"/>
        </w:sectPr>
      </w:pPr>
      <w:r w:rsidRPr="0027778A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(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2</w:t>
      </w:r>
      <w:r w:rsidRPr="0027778A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)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60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分以上的人數占全班的百分</w:t>
      </w:r>
      <w:r w:rsidR="00027FC0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率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為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⑦  </w:t>
      </w:r>
      <w:r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%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。</w:t>
      </w:r>
    </w:p>
    <w:p w14:paraId="645E6CDF" w14:textId="6C81E7F5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4EACA640" w14:textId="5072D604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60893F74" w14:textId="77777777" w:rsidR="00BE2B65" w:rsidRP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</w:pPr>
    </w:p>
    <w:p w14:paraId="63D3F68D" w14:textId="2E7A082D" w:rsidR="00327616" w:rsidRDefault="006B263E" w:rsidP="00327616">
      <w:pPr>
        <w:pStyle w:val="a7"/>
        <w:numPr>
          <w:ilvl w:val="0"/>
          <w:numId w:val="6"/>
        </w:numPr>
        <w:spacing w:after="0" w:line="0" w:lineRule="atLeast"/>
        <w:ind w:left="482" w:hanging="482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已知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</m:ctrlPr>
          </m:accPr>
          <m:e>
            <m: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  <m:t>AB</m:t>
            </m:r>
          </m:e>
        </m:acc>
      </m:oMath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的垂直平分線</w:t>
      </w:r>
      <w:r w:rsidRPr="00416780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L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交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</m:ctrlPr>
          </m:accPr>
          <m:e>
            <m: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  <m:t>AB</m:t>
            </m:r>
          </m:e>
        </m:acc>
      </m:oMath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於</w:t>
      </w:r>
      <w:r w:rsidRPr="00416780">
        <w:rPr>
          <w:rFonts w:ascii="Times New Roman" w:eastAsia="標楷體" w:hAnsi="Times New Roman" w:cs="Times New Roman" w:hint="eastAsia"/>
          <w:i/>
          <w:color w:val="000000"/>
          <w:kern w:val="0"/>
          <w:sz w:val="28"/>
          <w:szCs w:val="23"/>
          <w14:ligatures w14:val="none"/>
        </w:rPr>
        <w:t>M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點</w:t>
      </w:r>
      <w:r w:rsidR="00416780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，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若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</m:ctrlPr>
          </m:accPr>
          <m:e>
            <m: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  <m:t>AM</m:t>
            </m:r>
          </m:e>
        </m:acc>
      </m:oMath>
      <w:r w:rsidR="00230119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=</w:t>
      </w:r>
      <w:r w:rsidR="00230119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8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公分</w:t>
      </w:r>
      <w:r w:rsidR="00416780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，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則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</m:ctrlPr>
          </m:accPr>
          <m:e>
            <m:r>
              <w:rPr>
                <w:rFonts w:ascii="Cambria Math" w:eastAsia="標楷體" w:hAnsi="Cambria Math" w:cs="Times New Roman"/>
                <w:color w:val="000000"/>
                <w:kern w:val="0"/>
                <w:sz w:val="28"/>
                <w:szCs w:val="23"/>
                <w14:ligatures w14:val="none"/>
              </w:rPr>
              <m:t>AB</m:t>
            </m:r>
          </m:e>
        </m:acc>
      </m:oMath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為</w:t>
      </w:r>
      <w:r w:rsidR="00230119"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【</w:t>
      </w:r>
      <w:r w:rsid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 xml:space="preserve">   </w:t>
      </w:r>
      <w:r w:rsidR="00B00BE2">
        <w:rPr>
          <w:rFonts w:ascii="新細明體" w:eastAsia="新細明體" w:hAnsi="新細明體" w:cs="新細明體" w:hint="eastAsia"/>
          <w:bCs/>
          <w:kern w:val="0"/>
          <w:sz w:val="28"/>
          <w:szCs w:val="28"/>
        </w:rPr>
        <w:t xml:space="preserve">⑧   </w:t>
      </w:r>
      <w:r w:rsidR="00230119" w:rsidRPr="00636B6C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】</w:t>
      </w:r>
      <w:r w:rsidRPr="006B263E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公分。</w:t>
      </w:r>
    </w:p>
    <w:p w14:paraId="1A987420" w14:textId="1DC1B411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2B25C0BA" w14:textId="625F5D29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7F85D392" w14:textId="4C127489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7B0D8634" w14:textId="50E2824F" w:rsid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</w:p>
    <w:p w14:paraId="1CADEFA3" w14:textId="77777777" w:rsidR="00BE2B65" w:rsidRPr="00BE2B65" w:rsidRDefault="00BE2B65" w:rsidP="00BE2B65">
      <w:pPr>
        <w:spacing w:after="0" w:line="0" w:lineRule="atLeast"/>
        <w:jc w:val="both"/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</w:pPr>
    </w:p>
    <w:p w14:paraId="0A4040C4" w14:textId="5292D2F5" w:rsidR="00327616" w:rsidRDefault="00B00BE2" w:rsidP="00327616">
      <w:pPr>
        <w:pStyle w:val="a7"/>
        <w:numPr>
          <w:ilvl w:val="0"/>
          <w:numId w:val="6"/>
        </w:numPr>
        <w:spacing w:after="0" w:line="0" w:lineRule="atLeast"/>
        <w:ind w:left="280" w:hangingChars="100" w:hanging="280"/>
        <w:jc w:val="both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  <w:sectPr w:rsidR="00327616" w:rsidSect="0027778A">
          <w:type w:val="continuous"/>
          <w:pgSz w:w="14572" w:h="20639" w:code="129"/>
          <w:pgMar w:top="720" w:right="720" w:bottom="720" w:left="720" w:header="851" w:footer="992" w:gutter="0"/>
          <w:cols w:space="720"/>
          <w:docGrid w:type="lines" w:linePitch="360"/>
        </w:sectPr>
      </w:pPr>
      <w:r w:rsidRP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:u w:val="single"/>
          <w14:ligatures w14:val="none"/>
        </w:rPr>
        <w:t>湘芸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將一正方形紙片畫分成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16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個</w:t>
      </w:r>
      <w:r w:rsid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相同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的小正方形，且</w:t>
      </w:r>
      <w:r w:rsid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下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圖為</w:t>
      </w:r>
      <w:r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她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將其中四個小正方形塗成灰色的情形。若</w:t>
      </w:r>
      <w:r w:rsidRPr="00B00BE2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:u w:val="single"/>
          <w14:ligatures w14:val="none"/>
        </w:rPr>
        <w:t>湘芸</w:t>
      </w:r>
      <w:r w:rsidR="00E30D15" w:rsidRPr="00E30D15">
        <w:rPr>
          <w:rFonts w:ascii="Times New Roman" w:eastAsia="標楷體" w:hAnsi="Times New Roman" w:cs="Times New Roman" w:hint="eastAsia"/>
          <w:color w:val="000000"/>
          <w:kern w:val="0"/>
          <w:sz w:val="28"/>
          <w:szCs w:val="23"/>
          <w14:ligatures w14:val="none"/>
        </w:rPr>
        <w:t>想再將一小正方形塗成灰色，使此紙片上的灰色區域成為線對稱圖形，則此小正方形的位置為何？</w:t>
      </w:r>
    </w:p>
    <w:p w14:paraId="0671ECFE" w14:textId="58541994" w:rsidR="00416780" w:rsidRPr="006B263E" w:rsidRDefault="00E30D15" w:rsidP="00327616">
      <w:pPr>
        <w:pStyle w:val="a7"/>
        <w:spacing w:after="0" w:line="240" w:lineRule="auto"/>
        <w:ind w:left="480"/>
        <w:jc w:val="center"/>
        <w:rPr>
          <w:rFonts w:ascii="Times New Roman" w:eastAsia="標楷體" w:hAnsi="Times New Roman" w:cs="Times New Roman"/>
          <w:color w:val="000000"/>
          <w:kern w:val="0"/>
          <w:sz w:val="28"/>
          <w:szCs w:val="23"/>
          <w14:ligatures w14:val="none"/>
        </w:rPr>
      </w:pPr>
      <w:r w:rsidRPr="00E30D15">
        <w:rPr>
          <w:rFonts w:ascii="Times New Roman" w:eastAsia="標楷體" w:hAnsi="Times New Roman" w:cs="Times New Roman"/>
          <w:noProof/>
          <w:color w:val="000000"/>
          <w:kern w:val="0"/>
          <w:sz w:val="28"/>
          <w:szCs w:val="23"/>
          <w14:ligatures w14:val="none"/>
        </w:rPr>
        <w:drawing>
          <wp:inline distT="0" distB="0" distL="0" distR="0" wp14:anchorId="045E73A0" wp14:editId="1B399BA7">
            <wp:extent cx="1454779" cy="1385248"/>
            <wp:effectExtent l="0" t="0" r="0" b="571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5622" cy="1424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EAEAF" w14:textId="77777777" w:rsidR="00327616" w:rsidRDefault="00327616" w:rsidP="00327616">
      <w:pPr>
        <w:pStyle w:val="060"/>
        <w:spacing w:line="480" w:lineRule="auto"/>
        <w:ind w:left="143" w:hangingChars="51" w:hanging="143"/>
        <w:rPr>
          <w:rFonts w:eastAsia="標楷體"/>
          <w:color w:val="000000"/>
          <w:sz w:val="28"/>
        </w:rPr>
      </w:pPr>
    </w:p>
    <w:p w14:paraId="740CEC09" w14:textId="478DF0F2" w:rsidR="00327616" w:rsidRPr="00327616" w:rsidRDefault="00327616" w:rsidP="00327616">
      <w:pPr>
        <w:pStyle w:val="060"/>
        <w:spacing w:line="480" w:lineRule="auto"/>
        <w:ind w:left="143" w:hangingChars="51" w:hanging="143"/>
        <w:rPr>
          <w:rFonts w:eastAsia="標楷體"/>
          <w:color w:val="000000"/>
          <w:sz w:val="28"/>
        </w:rPr>
        <w:sectPr w:rsidR="00327616" w:rsidRPr="00327616" w:rsidSect="00327616">
          <w:type w:val="continuous"/>
          <w:pgSz w:w="14572" w:h="20639" w:code="129"/>
          <w:pgMar w:top="720" w:right="720" w:bottom="720" w:left="720" w:header="851" w:footer="992" w:gutter="0"/>
          <w:cols w:num="2" w:space="425"/>
          <w:docGrid w:type="lines" w:linePitch="360"/>
        </w:sectPr>
      </w:pPr>
      <w:r>
        <w:rPr>
          <w:rFonts w:eastAsia="標楷體" w:hint="eastAsia"/>
          <w:color w:val="000000"/>
          <w:sz w:val="28"/>
        </w:rPr>
        <w:t>答：第</w:t>
      </w:r>
      <w:r w:rsidRPr="00636B6C">
        <w:rPr>
          <w:rFonts w:eastAsia="標楷體" w:hint="eastAsia"/>
          <w:color w:val="000000"/>
          <w:sz w:val="28"/>
        </w:rPr>
        <w:t>【</w:t>
      </w:r>
      <w:r w:rsidR="00B00BE2">
        <w:rPr>
          <w:rFonts w:eastAsia="標楷體" w:hint="eastAsia"/>
          <w:color w:val="000000"/>
          <w:sz w:val="28"/>
        </w:rPr>
        <w:t xml:space="preserve">   </w:t>
      </w:r>
      <w:r w:rsidR="00B00BE2">
        <w:rPr>
          <w:rFonts w:ascii="新細明體" w:hAnsi="新細明體" w:cs="新細明體" w:hint="eastAsia"/>
          <w:bCs/>
          <w:sz w:val="28"/>
          <w:szCs w:val="28"/>
        </w:rPr>
        <w:t xml:space="preserve">⑨   </w:t>
      </w:r>
      <w:r w:rsidRPr="00636B6C">
        <w:rPr>
          <w:rFonts w:eastAsia="標楷體" w:hint="eastAsia"/>
          <w:color w:val="000000"/>
          <w:sz w:val="28"/>
        </w:rPr>
        <w:t>】</w:t>
      </w:r>
      <w:r>
        <w:rPr>
          <w:rFonts w:eastAsia="標楷體" w:hint="eastAsia"/>
          <w:color w:val="000000"/>
          <w:sz w:val="28"/>
        </w:rPr>
        <w:t>列，第</w:t>
      </w:r>
      <w:r w:rsidRPr="00636B6C">
        <w:rPr>
          <w:rFonts w:eastAsia="標楷體" w:hint="eastAsia"/>
          <w:color w:val="000000"/>
          <w:sz w:val="28"/>
        </w:rPr>
        <w:t>【</w:t>
      </w:r>
      <w:r w:rsidR="00B00BE2">
        <w:rPr>
          <w:rFonts w:eastAsia="標楷體" w:hint="eastAsia"/>
          <w:color w:val="000000"/>
          <w:sz w:val="28"/>
        </w:rPr>
        <w:t xml:space="preserve">   </w:t>
      </w:r>
      <w:r w:rsidR="00B00BE2" w:rsidRPr="00332BCD">
        <w:rPr>
          <w:rFonts w:ascii="新細明體" w:hAnsi="新細明體" w:cs="新細明體" w:hint="eastAsia"/>
          <w:bCs/>
          <w:sz w:val="28"/>
          <w:szCs w:val="28"/>
        </w:rPr>
        <w:t>⑩</w:t>
      </w:r>
      <w:r w:rsidR="00B00BE2">
        <w:rPr>
          <w:rFonts w:ascii="新細明體" w:hAnsi="新細明體" w:cs="新細明體" w:hint="eastAsia"/>
          <w:bCs/>
          <w:sz w:val="28"/>
          <w:szCs w:val="28"/>
        </w:rPr>
        <w:t xml:space="preserve">   </w:t>
      </w:r>
      <w:r w:rsidRPr="00636B6C">
        <w:rPr>
          <w:rFonts w:eastAsia="標楷體" w:hint="eastAsia"/>
          <w:color w:val="000000"/>
          <w:sz w:val="28"/>
        </w:rPr>
        <w:t>】</w:t>
      </w:r>
      <w:r>
        <w:rPr>
          <w:rFonts w:eastAsia="標楷體" w:hint="eastAsia"/>
          <w:color w:val="000000"/>
          <w:sz w:val="28"/>
        </w:rPr>
        <w:t>行。</w:t>
      </w:r>
    </w:p>
    <w:p w14:paraId="18487498" w14:textId="73B620E4" w:rsidR="00B86FEF" w:rsidRDefault="00332BCD" w:rsidP="00B86FEF">
      <w:pPr>
        <w:pStyle w:val="a7"/>
        <w:numPr>
          <w:ilvl w:val="0"/>
          <w:numId w:val="4"/>
        </w:numPr>
        <w:spacing w:after="0" w:line="0" w:lineRule="atLeast"/>
        <w:jc w:val="both"/>
        <w:rPr>
          <w:rFonts w:ascii="Times New Roman" w:eastAsia="標楷體" w:hAnsi="Times New Roman" w:cs="Times New Roman"/>
          <w:b/>
          <w:bCs/>
          <w:sz w:val="28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計算</w:t>
      </w:r>
      <w:r w:rsidRPr="00CB43B0"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題</w:t>
      </w:r>
    </w:p>
    <w:p w14:paraId="2D18C689" w14:textId="13AD8E22" w:rsidR="00BE2B65" w:rsidRPr="00B86FEF" w:rsidRDefault="00BE2B65" w:rsidP="00BE2B65">
      <w:pPr>
        <w:pStyle w:val="a7"/>
        <w:spacing w:after="0" w:line="0" w:lineRule="atLeast"/>
        <w:ind w:left="480"/>
        <w:jc w:val="both"/>
        <w:rPr>
          <w:rFonts w:ascii="Times New Roman" w:eastAsia="標楷體" w:hAnsi="Times New Roman" w:cs="Times New Roman" w:hint="eastAsia"/>
          <w:b/>
          <w:bCs/>
          <w:sz w:val="28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32"/>
        </w:rPr>
        <w:t>計算題請直接在答案卷作答！</w:t>
      </w:r>
    </w:p>
    <w:p w14:paraId="2D263B72" w14:textId="4D88AC63" w:rsidR="00CB43B0" w:rsidRPr="00B86FEF" w:rsidRDefault="00CB43B0" w:rsidP="00B86FEF">
      <w:pPr>
        <w:jc w:val="center"/>
        <w:rPr>
          <w:rFonts w:ascii="Times New Roman" w:eastAsia="標楷體" w:hAnsi="Times New Roman" w:cs="Times New Roman"/>
          <w:bCs/>
          <w:sz w:val="32"/>
          <w:szCs w:val="36"/>
        </w:rPr>
      </w:pPr>
      <w:r w:rsidRPr="00CB43B0">
        <w:rPr>
          <w:rFonts w:ascii="Times New Roman" w:eastAsia="標楷體" w:hAnsi="Times New Roman" w:cs="Times New Roman" w:hint="eastAsia"/>
          <w:bCs/>
          <w:sz w:val="32"/>
          <w:szCs w:val="36"/>
        </w:rPr>
        <w:t>※試題到此結束，請細心檢查，並將答案寫到答案卷！※</w:t>
      </w:r>
      <w:r>
        <w:rPr>
          <w:rFonts w:ascii="Times New Roman" w:eastAsia="標楷體" w:hAnsi="Times New Roman" w:cs="Times New Roman"/>
          <w:bCs/>
          <w:sz w:val="36"/>
          <w:szCs w:val="36"/>
        </w:rPr>
        <w:br w:type="page"/>
      </w:r>
    </w:p>
    <w:p w14:paraId="65261D1B" w14:textId="77777777" w:rsidR="00311ACF" w:rsidRPr="005642A9" w:rsidRDefault="00311ACF" w:rsidP="00311ACF">
      <w:pPr>
        <w:spacing w:after="0" w:line="0" w:lineRule="atLeast"/>
        <w:jc w:val="center"/>
        <w:rPr>
          <w:rFonts w:ascii="Times New Roman" w:eastAsia="標楷體" w:hAnsi="Times New Roman" w:cs="Times New Roman"/>
          <w:sz w:val="32"/>
          <w:szCs w:val="36"/>
        </w:rPr>
      </w:pPr>
      <w:r w:rsidRPr="005642A9">
        <w:rPr>
          <w:rFonts w:ascii="Times New Roman" w:eastAsia="標楷體" w:hAnsi="Times New Roman" w:cs="Times New Roman"/>
          <w:sz w:val="32"/>
          <w:szCs w:val="36"/>
        </w:rPr>
        <w:lastRenderedPageBreak/>
        <w:t>花蓮縣立壽豐國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民</w:t>
      </w:r>
      <w:r w:rsidRPr="005642A9">
        <w:rPr>
          <w:rFonts w:ascii="Times New Roman" w:eastAsia="標楷體" w:hAnsi="Times New Roman" w:cs="Times New Roman"/>
          <w:sz w:val="32"/>
          <w:szCs w:val="36"/>
        </w:rPr>
        <w:t>中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學</w:t>
      </w:r>
      <w:r w:rsidRPr="005642A9">
        <w:rPr>
          <w:rFonts w:ascii="Times New Roman" w:eastAsia="標楷體" w:hAnsi="Times New Roman" w:cs="Times New Roman"/>
          <w:sz w:val="32"/>
          <w:szCs w:val="36"/>
        </w:rPr>
        <w:t>113</w:t>
      </w:r>
      <w:r w:rsidRPr="005642A9">
        <w:rPr>
          <w:rFonts w:ascii="Times New Roman" w:eastAsia="標楷體" w:hAnsi="Times New Roman" w:cs="Times New Roman"/>
          <w:sz w:val="32"/>
          <w:szCs w:val="36"/>
        </w:rPr>
        <w:t>學年第二學期第</w:t>
      </w:r>
      <w:r>
        <w:rPr>
          <w:rFonts w:ascii="Times New Roman" w:eastAsia="標楷體" w:hAnsi="Times New Roman" w:cs="Times New Roman" w:hint="eastAsia"/>
          <w:sz w:val="32"/>
          <w:szCs w:val="36"/>
        </w:rPr>
        <w:t>三</w:t>
      </w:r>
      <w:r w:rsidRPr="005642A9">
        <w:rPr>
          <w:rFonts w:ascii="Times New Roman" w:eastAsia="標楷體" w:hAnsi="Times New Roman" w:cs="Times New Roman"/>
          <w:sz w:val="32"/>
          <w:szCs w:val="36"/>
        </w:rPr>
        <w:t>次段考七年級數學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科答案</w:t>
      </w:r>
      <w:r w:rsidRPr="005642A9">
        <w:rPr>
          <w:rFonts w:ascii="Times New Roman" w:eastAsia="標楷體" w:hAnsi="Times New Roman" w:cs="Times New Roman"/>
          <w:sz w:val="32"/>
          <w:szCs w:val="36"/>
        </w:rPr>
        <w:t>卷</w:t>
      </w:r>
    </w:p>
    <w:p w14:paraId="02379251" w14:textId="77777777" w:rsidR="00311ACF" w:rsidRPr="005642A9" w:rsidRDefault="00311ACF" w:rsidP="00311ACF">
      <w:pPr>
        <w:spacing w:after="0" w:line="60" w:lineRule="atLeast"/>
        <w:jc w:val="center"/>
        <w:rPr>
          <w:rFonts w:ascii="Times New Roman" w:eastAsia="標楷體" w:hAnsi="Times New Roman" w:cs="Times New Roman"/>
          <w:bCs/>
          <w:sz w:val="32"/>
          <w:szCs w:val="36"/>
        </w:rPr>
      </w:pP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範圍：第</w:t>
      </w:r>
      <w:r w:rsidRPr="005642A9">
        <w:rPr>
          <w:rFonts w:ascii="Times New Roman" w:eastAsia="標楷體" w:hAnsi="Times New Roman" w:cs="Times New Roman" w:hint="eastAsia"/>
          <w:bCs/>
          <w:sz w:val="32"/>
          <w:szCs w:val="36"/>
        </w:rPr>
        <w:t>二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冊</w:t>
      </w:r>
      <w:r>
        <w:rPr>
          <w:rFonts w:ascii="Times New Roman" w:eastAsia="標楷體" w:hAnsi="Times New Roman" w:cs="Times New Roman" w:hint="eastAsia"/>
          <w:bCs/>
          <w:sz w:val="32"/>
          <w:szCs w:val="36"/>
        </w:rPr>
        <w:t>4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-1~</w:t>
      </w:r>
      <w:r>
        <w:rPr>
          <w:rFonts w:ascii="Times New Roman" w:eastAsia="標楷體" w:hAnsi="Times New Roman" w:cs="Times New Roman" w:hint="eastAsia"/>
          <w:bCs/>
          <w:sz w:val="32"/>
          <w:szCs w:val="36"/>
        </w:rPr>
        <w:t>5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   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班級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_____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班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座號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______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姓名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________________</w:t>
      </w:r>
    </w:p>
    <w:p w14:paraId="28F4EA6B" w14:textId="77777777" w:rsidR="00311ACF" w:rsidRPr="005642A9" w:rsidRDefault="00311ACF" w:rsidP="00311ACF">
      <w:pPr>
        <w:spacing w:after="0" w:line="60" w:lineRule="atLeast"/>
        <w:jc w:val="both"/>
        <w:rPr>
          <w:rFonts w:ascii="Times New Roman" w:eastAsia="標楷體" w:hAnsi="Times New Roman" w:cs="Times New Roman"/>
          <w:bCs/>
          <w:sz w:val="27"/>
          <w:szCs w:val="27"/>
        </w:rPr>
      </w:pP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※選擇題、填充題聯合計分：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7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6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再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7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4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再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6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3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共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8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8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※</w:t>
      </w:r>
    </w:p>
    <w:p w14:paraId="56D1DF2B" w14:textId="77777777" w:rsidR="00311ACF" w:rsidRPr="005642A9" w:rsidRDefault="00311ACF" w:rsidP="00311ACF">
      <w:pPr>
        <w:pStyle w:val="a7"/>
        <w:numPr>
          <w:ilvl w:val="0"/>
          <w:numId w:val="1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7"/>
          <w:szCs w:val="27"/>
        </w:rPr>
      </w:pP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選擇題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313"/>
        <w:gridCol w:w="1313"/>
        <w:gridCol w:w="1312"/>
        <w:gridCol w:w="1312"/>
        <w:gridCol w:w="1312"/>
        <w:gridCol w:w="1312"/>
        <w:gridCol w:w="1312"/>
        <w:gridCol w:w="1312"/>
        <w:gridCol w:w="1312"/>
        <w:gridCol w:w="1312"/>
      </w:tblGrid>
      <w:tr w:rsidR="00311ACF" w14:paraId="71AA0A4D" w14:textId="77777777" w:rsidTr="00536282">
        <w:tc>
          <w:tcPr>
            <w:tcW w:w="500" w:type="pct"/>
          </w:tcPr>
          <w:p w14:paraId="4C6B4C5D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1</w:t>
            </w:r>
          </w:p>
        </w:tc>
        <w:tc>
          <w:tcPr>
            <w:tcW w:w="500" w:type="pct"/>
          </w:tcPr>
          <w:p w14:paraId="4B5D5A29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2</w:t>
            </w:r>
          </w:p>
        </w:tc>
        <w:tc>
          <w:tcPr>
            <w:tcW w:w="500" w:type="pct"/>
          </w:tcPr>
          <w:p w14:paraId="5758B095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3</w:t>
            </w:r>
          </w:p>
        </w:tc>
        <w:tc>
          <w:tcPr>
            <w:tcW w:w="500" w:type="pct"/>
            <w:tcBorders>
              <w:right w:val="single" w:sz="4" w:space="0" w:color="auto"/>
            </w:tcBorders>
          </w:tcPr>
          <w:p w14:paraId="007B2E3B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4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10A948B5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5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14:paraId="4956EEDE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6</w:t>
            </w:r>
          </w:p>
        </w:tc>
        <w:tc>
          <w:tcPr>
            <w:tcW w:w="500" w:type="pct"/>
            <w:tcBorders>
              <w:left w:val="single" w:sz="4" w:space="0" w:color="auto"/>
            </w:tcBorders>
          </w:tcPr>
          <w:p w14:paraId="271698F3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7</w:t>
            </w:r>
          </w:p>
        </w:tc>
        <w:tc>
          <w:tcPr>
            <w:tcW w:w="500" w:type="pct"/>
          </w:tcPr>
          <w:p w14:paraId="28F6596D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8</w:t>
            </w:r>
          </w:p>
        </w:tc>
        <w:tc>
          <w:tcPr>
            <w:tcW w:w="500" w:type="pct"/>
            <w:tcBorders>
              <w:right w:val="single" w:sz="4" w:space="0" w:color="auto"/>
            </w:tcBorders>
          </w:tcPr>
          <w:p w14:paraId="0DD17874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9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6A30D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10</w:t>
            </w:r>
          </w:p>
        </w:tc>
      </w:tr>
      <w:tr w:rsidR="00311ACF" w14:paraId="6B1D1DB7" w14:textId="77777777" w:rsidTr="00536282">
        <w:trPr>
          <w:trHeight w:val="1051"/>
        </w:trPr>
        <w:tc>
          <w:tcPr>
            <w:tcW w:w="500" w:type="pct"/>
            <w:vAlign w:val="center"/>
          </w:tcPr>
          <w:p w14:paraId="235A3159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vAlign w:val="center"/>
          </w:tcPr>
          <w:p w14:paraId="5623E318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vAlign w:val="center"/>
          </w:tcPr>
          <w:p w14:paraId="39CBFFAA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right w:val="single" w:sz="4" w:space="0" w:color="auto"/>
            </w:tcBorders>
            <w:vAlign w:val="center"/>
          </w:tcPr>
          <w:p w14:paraId="621BDE78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23286E5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DEF36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left w:val="single" w:sz="4" w:space="0" w:color="auto"/>
            </w:tcBorders>
            <w:vAlign w:val="center"/>
          </w:tcPr>
          <w:p w14:paraId="5F7EB34C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vAlign w:val="center"/>
          </w:tcPr>
          <w:p w14:paraId="1AB14BCB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right w:val="single" w:sz="4" w:space="0" w:color="auto"/>
            </w:tcBorders>
            <w:vAlign w:val="center"/>
          </w:tcPr>
          <w:p w14:paraId="1EB574C7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DBB74" w14:textId="77777777" w:rsidR="00311ACF" w:rsidRPr="00AD3A43" w:rsidRDefault="00311ACF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</w:p>
        </w:tc>
      </w:tr>
    </w:tbl>
    <w:p w14:paraId="5709E7BF" w14:textId="77777777" w:rsidR="00311ACF" w:rsidRPr="005642A9" w:rsidRDefault="00311ACF" w:rsidP="00311ACF">
      <w:pPr>
        <w:pStyle w:val="a7"/>
        <w:numPr>
          <w:ilvl w:val="0"/>
          <w:numId w:val="1"/>
        </w:numPr>
        <w:spacing w:after="0" w:line="0" w:lineRule="atLeast"/>
        <w:jc w:val="both"/>
        <w:rPr>
          <w:rFonts w:ascii="標楷體" w:eastAsia="標楷體" w:hAnsi="標楷體"/>
          <w:b/>
          <w:bCs/>
          <w:sz w:val="27"/>
          <w:szCs w:val="27"/>
        </w:rPr>
      </w:pPr>
      <w:r w:rsidRPr="005642A9">
        <w:rPr>
          <w:rFonts w:ascii="標楷體" w:eastAsia="標楷體" w:hAnsi="標楷體"/>
          <w:b/>
          <w:bCs/>
          <w:sz w:val="27"/>
          <w:szCs w:val="27"/>
        </w:rPr>
        <w:t>填充題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625"/>
        <w:gridCol w:w="2625"/>
        <w:gridCol w:w="2624"/>
        <w:gridCol w:w="2624"/>
        <w:gridCol w:w="2624"/>
      </w:tblGrid>
      <w:tr w:rsidR="00311ACF" w14:paraId="36A7DC84" w14:textId="77777777" w:rsidTr="00536282">
        <w:trPr>
          <w:trHeight w:val="334"/>
        </w:trPr>
        <w:tc>
          <w:tcPr>
            <w:tcW w:w="1000" w:type="pct"/>
            <w:vAlign w:val="center"/>
          </w:tcPr>
          <w:p w14:paraId="320C6460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①</w:t>
            </w:r>
          </w:p>
        </w:tc>
        <w:tc>
          <w:tcPr>
            <w:tcW w:w="1000" w:type="pct"/>
            <w:vAlign w:val="center"/>
          </w:tcPr>
          <w:p w14:paraId="2073967C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②</w:t>
            </w:r>
          </w:p>
        </w:tc>
        <w:tc>
          <w:tcPr>
            <w:tcW w:w="1000" w:type="pct"/>
            <w:vAlign w:val="center"/>
          </w:tcPr>
          <w:p w14:paraId="0D60E43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③</w:t>
            </w:r>
          </w:p>
        </w:tc>
        <w:tc>
          <w:tcPr>
            <w:tcW w:w="1000" w:type="pct"/>
            <w:vAlign w:val="center"/>
          </w:tcPr>
          <w:p w14:paraId="591F212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④</w:t>
            </w:r>
          </w:p>
        </w:tc>
        <w:tc>
          <w:tcPr>
            <w:tcW w:w="1000" w:type="pct"/>
            <w:vAlign w:val="center"/>
          </w:tcPr>
          <w:p w14:paraId="1A4726CA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⑤</w:t>
            </w:r>
          </w:p>
        </w:tc>
      </w:tr>
      <w:tr w:rsidR="00311ACF" w14:paraId="6681205E" w14:textId="77777777" w:rsidTr="00536282">
        <w:trPr>
          <w:trHeight w:val="1701"/>
        </w:trPr>
        <w:tc>
          <w:tcPr>
            <w:tcW w:w="1000" w:type="pct"/>
            <w:vAlign w:val="center"/>
          </w:tcPr>
          <w:p w14:paraId="60C37238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4501A60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B4A887F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25634DF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DB226A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</w:tr>
      <w:tr w:rsidR="00311ACF" w14:paraId="104A5E92" w14:textId="77777777" w:rsidTr="00536282">
        <w:trPr>
          <w:trHeight w:val="396"/>
        </w:trPr>
        <w:tc>
          <w:tcPr>
            <w:tcW w:w="1000" w:type="pct"/>
            <w:vAlign w:val="center"/>
          </w:tcPr>
          <w:p w14:paraId="02C39862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⑥</w:t>
            </w:r>
          </w:p>
        </w:tc>
        <w:tc>
          <w:tcPr>
            <w:tcW w:w="1000" w:type="pct"/>
            <w:vAlign w:val="center"/>
          </w:tcPr>
          <w:p w14:paraId="24B9A019" w14:textId="77777777" w:rsidR="00311ACF" w:rsidRPr="00332BC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⑦</w:t>
            </w:r>
          </w:p>
        </w:tc>
        <w:tc>
          <w:tcPr>
            <w:tcW w:w="1000" w:type="pct"/>
            <w:vAlign w:val="center"/>
          </w:tcPr>
          <w:p w14:paraId="003FB747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⑧</w:t>
            </w:r>
          </w:p>
        </w:tc>
        <w:tc>
          <w:tcPr>
            <w:tcW w:w="1000" w:type="pct"/>
            <w:vAlign w:val="center"/>
          </w:tcPr>
          <w:p w14:paraId="2766E142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⑨</w:t>
            </w:r>
          </w:p>
        </w:tc>
        <w:tc>
          <w:tcPr>
            <w:tcW w:w="1000" w:type="pct"/>
            <w:vAlign w:val="center"/>
          </w:tcPr>
          <w:p w14:paraId="30DC58E0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⑩</w:t>
            </w:r>
          </w:p>
        </w:tc>
      </w:tr>
      <w:tr w:rsidR="00311ACF" w14:paraId="20CCB2D3" w14:textId="77777777" w:rsidTr="00536282">
        <w:trPr>
          <w:trHeight w:val="1701"/>
        </w:trPr>
        <w:tc>
          <w:tcPr>
            <w:tcW w:w="1000" w:type="pct"/>
            <w:vAlign w:val="center"/>
          </w:tcPr>
          <w:p w14:paraId="101ACEAC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F7768D5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52FDB71A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A6646DF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70B9BE76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</w:p>
        </w:tc>
      </w:tr>
    </w:tbl>
    <w:p w14:paraId="67F5092A" w14:textId="77777777" w:rsidR="00311ACF" w:rsidRPr="005642A9" w:rsidRDefault="00311ACF" w:rsidP="00311ACF">
      <w:pPr>
        <w:pStyle w:val="a7"/>
        <w:numPr>
          <w:ilvl w:val="0"/>
          <w:numId w:val="1"/>
        </w:numPr>
        <w:spacing w:after="0" w:line="0" w:lineRule="atLeast"/>
        <w:jc w:val="both"/>
        <w:rPr>
          <w:rFonts w:ascii="標楷體" w:eastAsia="標楷體" w:hAnsi="標楷體"/>
          <w:b/>
          <w:bCs/>
          <w:sz w:val="27"/>
          <w:szCs w:val="27"/>
        </w:rPr>
      </w:pP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計算</w:t>
      </w:r>
      <w:r w:rsidRPr="005642A9">
        <w:rPr>
          <w:rFonts w:ascii="標楷體" w:eastAsia="標楷體" w:hAnsi="標楷體"/>
          <w:b/>
          <w:bCs/>
          <w:sz w:val="27"/>
          <w:szCs w:val="27"/>
        </w:rPr>
        <w:t>題</w:t>
      </w: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（共1</w:t>
      </w:r>
      <w:r>
        <w:rPr>
          <w:rFonts w:ascii="標楷體" w:eastAsia="標楷體" w:hAnsi="標楷體" w:hint="eastAsia"/>
          <w:b/>
          <w:bCs/>
          <w:sz w:val="27"/>
          <w:szCs w:val="27"/>
        </w:rPr>
        <w:t>2</w:t>
      </w: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分）</w:t>
      </w:r>
    </w:p>
    <w:tbl>
      <w:tblPr>
        <w:tblStyle w:val="a8"/>
        <w:tblW w:w="13274" w:type="dxa"/>
        <w:tblInd w:w="-147" w:type="dxa"/>
        <w:tblLook w:val="04A0" w:firstRow="1" w:lastRow="0" w:firstColumn="1" w:lastColumn="0" w:noHBand="0" w:noVBand="1"/>
      </w:tblPr>
      <w:tblGrid>
        <w:gridCol w:w="6379"/>
        <w:gridCol w:w="6895"/>
      </w:tblGrid>
      <w:tr w:rsidR="00311ACF" w14:paraId="6AD755CB" w14:textId="77777777" w:rsidTr="00536282">
        <w:trPr>
          <w:trHeight w:val="4579"/>
        </w:trPr>
        <w:tc>
          <w:tcPr>
            <w:tcW w:w="6379" w:type="dxa"/>
            <w:tcBorders>
              <w:bottom w:val="nil"/>
            </w:tcBorders>
          </w:tcPr>
          <w:p w14:paraId="3E6D7928" w14:textId="77777777" w:rsidR="00311ACF" w:rsidRDefault="00311ACF" w:rsidP="00311ACF">
            <w:pPr>
              <w:pStyle w:val="a7"/>
              <w:numPr>
                <w:ilvl w:val="0"/>
                <w:numId w:val="12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解不等式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 xml:space="preserve"> </w:t>
            </w:r>
            <m:oMath>
              <m:r>
                <w:rPr>
                  <w:rFonts w:ascii="Cambria Math" w:eastAsia="標楷體" w:hAnsi="Cambria Math" w:cs="Times New Roman" w:hint="eastAsia"/>
                  <w:color w:val="000000"/>
                  <w:kern w:val="0"/>
                  <w:sz w:val="28"/>
                  <w:szCs w:val="23"/>
                  <w14:ligatures w14:val="none"/>
                </w:rPr>
                <m:t>2</m:t>
              </m:r>
              <m:d>
                <m:dPr>
                  <m:ctrlPr>
                    <w:rPr>
                      <w:rFonts w:ascii="Cambria Math" w:eastAsia="標楷體" w:hAnsi="Cambria Math" w:cs="Times New Roman"/>
                      <w:i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標楷體" w:hAnsi="Cambria Math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x</m:t>
                  </m:r>
                  <m:r>
                    <w:rPr>
                      <w:rFonts w:ascii="Cambria Math" w:eastAsia="MS Gothic" w:hAnsi="Cambria Math" w:cs="MS Gothic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4</m:t>
                  </m:r>
                </m:e>
              </m:d>
              <m:r>
                <w:rPr>
                  <w:rFonts w:ascii="Cambria Math" w:eastAsia="標楷體" w:hAnsi="Cambria Math" w:cs="Times New Roman"/>
                  <w:color w:val="000000"/>
                  <w:kern w:val="0"/>
                  <w:sz w:val="28"/>
                  <w:szCs w:val="23"/>
                  <w14:ligatures w14:val="none"/>
                </w:rPr>
                <m:t>-6&gt;x-11</m:t>
              </m:r>
            </m:oMath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並圖示其解。</w:t>
            </w:r>
          </w:p>
          <w:p w14:paraId="08CDD8C3" w14:textId="77777777" w:rsidR="00311ACF" w:rsidRDefault="00311ACF" w:rsidP="00536282">
            <w:pPr>
              <w:pStyle w:val="a7"/>
              <w:spacing w:after="0" w:line="0" w:lineRule="atLeast"/>
              <w:ind w:left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3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未用尺作圖</w:t>
            </w:r>
            <w:r w:rsidRPr="00E20047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不予計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5C017386" w14:textId="77777777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3EB9CED8" w14:textId="77777777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79411546" w14:textId="77777777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50DA1258" w14:textId="6E84268E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5EC81590" w14:textId="64B487EF" w:rsidR="00F22E72" w:rsidRDefault="00F22E72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7CCFD880" w14:textId="77777777" w:rsidR="00F22E72" w:rsidRDefault="00F22E72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58FE93CE" w14:textId="1FFB1721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7EB31178" w14:textId="77777777" w:rsidR="00F22E72" w:rsidRDefault="00F22E72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39793DDF" w14:textId="2309877B" w:rsidR="00311ACF" w:rsidRDefault="00311ACF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3B48CFB8" w14:textId="3EC87DCD" w:rsidR="00311ACF" w:rsidRPr="00E20047" w:rsidRDefault="00F22E72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noProof/>
                <w:color w:val="000000"/>
                <w:kern w:val="0"/>
                <w:sz w:val="28"/>
                <w:szCs w:val="23"/>
                <w14:ligatures w14:val="none"/>
              </w:rPr>
              <mc:AlternateContent>
                <mc:Choice Requires="wps">
                  <w:drawing>
                    <wp:inline distT="0" distB="0" distL="0" distR="0" wp14:anchorId="2C8EF5EB" wp14:editId="037D070D">
                      <wp:extent cx="3807726" cy="0"/>
                      <wp:effectExtent l="0" t="133350" r="0" b="133350"/>
                      <wp:docPr id="11" name="直線單箭頭接點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07726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      <w:pict>
                    <v:shapetype w14:anchorId="06C2839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線單箭頭接點 11" o:spid="_x0000_s1026" type="#_x0000_t32" style="width:299.8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" strokecolor="black [3200]" strokeweight="3pt">
                      <v:stroke endarrow="open" joinstyle="miter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6895" w:type="dxa"/>
            <w:tcBorders>
              <w:bottom w:val="nil"/>
            </w:tcBorders>
          </w:tcPr>
          <w:p w14:paraId="09112640" w14:textId="77777777" w:rsidR="00027FC0" w:rsidRPr="00027FC0" w:rsidRDefault="00027FC0" w:rsidP="00027FC0">
            <w:pPr>
              <w:pStyle w:val="a7"/>
              <w:numPr>
                <w:ilvl w:val="0"/>
                <w:numId w:val="12"/>
              </w:numPr>
              <w:spacing w:after="0" w:line="0" w:lineRule="atLeast"/>
              <w:ind w:left="280" w:hangingChars="100" w:hanging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某班級的段考成績如下：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  <w:t>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3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回答下列問題：</w:t>
            </w:r>
          </w:p>
          <w:p w14:paraId="71F52B01" w14:textId="77777777" w:rsidR="00027FC0" w:rsidRDefault="00027FC0" w:rsidP="00027FC0">
            <w:pPr>
              <w:pStyle w:val="a7"/>
              <w:numPr>
                <w:ilvl w:val="0"/>
                <w:numId w:val="18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眾數是多少？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657FC9AF" w14:textId="77777777" w:rsidR="00027FC0" w:rsidRDefault="00027FC0" w:rsidP="00027FC0">
            <w:pPr>
              <w:pStyle w:val="a7"/>
              <w:numPr>
                <w:ilvl w:val="0"/>
                <w:numId w:val="18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中位數是多少？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72693662" w14:textId="77777777" w:rsidR="00027FC0" w:rsidRDefault="00027FC0" w:rsidP="00027FC0">
            <w:pPr>
              <w:pStyle w:val="a7"/>
              <w:numPr>
                <w:ilvl w:val="0"/>
                <w:numId w:val="18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平均數是多少？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20475011" w14:textId="5C50210F" w:rsidR="00311ACF" w:rsidRPr="00027FC0" w:rsidRDefault="00311ACF" w:rsidP="00027FC0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</w:tc>
      </w:tr>
      <w:tr w:rsidR="00311ACF" w14:paraId="0B0D834D" w14:textId="77777777" w:rsidTr="00536282">
        <w:tc>
          <w:tcPr>
            <w:tcW w:w="13274" w:type="dxa"/>
            <w:gridSpan w:val="2"/>
            <w:tcBorders>
              <w:bottom w:val="nil"/>
            </w:tcBorders>
          </w:tcPr>
          <w:p w14:paraId="620340BC" w14:textId="77777777" w:rsidR="00311ACF" w:rsidRDefault="00311ACF" w:rsidP="00311ACF">
            <w:pPr>
              <w:pStyle w:val="a7"/>
              <w:numPr>
                <w:ilvl w:val="0"/>
                <w:numId w:val="12"/>
              </w:numPr>
              <w:spacing w:after="0" w:line="0" w:lineRule="atLeast"/>
              <w:ind w:left="280" w:hangingChars="100" w:hanging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醫師今天共看了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0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位病人，而下面數據是醫生看診時間的統計資料。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3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8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8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單位：分鐘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，請回答下列問題。</w:t>
            </w:r>
          </w:p>
          <w:p w14:paraId="31D74D08" w14:textId="77777777" w:rsidR="00311ACF" w:rsidRPr="00056EEE" w:rsidRDefault="00311ACF" w:rsidP="00536282">
            <w:pPr>
              <w:pStyle w:val="a7"/>
              <w:spacing w:after="0" w:line="0" w:lineRule="atLeast"/>
              <w:ind w:leftChars="100" w:left="24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1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利用上面的資料完成看診時間的次數分配表。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2BB2F27E" w14:textId="77777777" w:rsidR="00311ACF" w:rsidRDefault="00311ACF" w:rsidP="00536282">
            <w:pPr>
              <w:pStyle w:val="a7"/>
              <w:spacing w:after="0" w:line="0" w:lineRule="atLeast"/>
              <w:ind w:leftChars="100" w:left="24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2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承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1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繪製看診時間的次數分配折線圖。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未用尺作圖</w:t>
            </w:r>
            <w:r w:rsidRPr="00E20047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不予計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</w:tc>
      </w:tr>
      <w:tr w:rsidR="00311ACF" w14:paraId="30DD01D7" w14:textId="77777777" w:rsidTr="00730B86">
        <w:trPr>
          <w:trHeight w:val="4632"/>
        </w:trPr>
        <w:tc>
          <w:tcPr>
            <w:tcW w:w="6379" w:type="dxa"/>
            <w:tcBorders>
              <w:top w:val="nil"/>
              <w:right w:val="nil"/>
            </w:tcBorders>
          </w:tcPr>
          <w:tbl>
            <w:tblPr>
              <w:tblStyle w:val="a8"/>
              <w:tblpPr w:leftFromText="180" w:rightFromText="180" w:vertAnchor="page" w:horzAnchor="margin" w:tblpXSpec="center" w:tblpY="25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10"/>
              <w:gridCol w:w="2163"/>
            </w:tblGrid>
            <w:tr w:rsidR="00311ACF" w14:paraId="2CB3A2CD" w14:textId="77777777" w:rsidTr="00536282">
              <w:trPr>
                <w:trHeight w:val="397"/>
              </w:trPr>
              <w:tc>
                <w:tcPr>
                  <w:tcW w:w="2510" w:type="dxa"/>
                </w:tcPr>
                <w:p w14:paraId="2072C4F1" w14:textId="0A2603BF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看診時間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（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分鐘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）</w:t>
                  </w:r>
                </w:p>
              </w:tc>
              <w:tc>
                <w:tcPr>
                  <w:tcW w:w="2163" w:type="dxa"/>
                </w:tcPr>
                <w:p w14:paraId="6DFA0C38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次數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（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人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）</w:t>
                  </w:r>
                </w:p>
              </w:tc>
            </w:tr>
            <w:tr w:rsidR="00311ACF" w14:paraId="26B5D19F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02796007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5</w:t>
                  </w:r>
                </w:p>
              </w:tc>
              <w:tc>
                <w:tcPr>
                  <w:tcW w:w="2163" w:type="dxa"/>
                  <w:vAlign w:val="center"/>
                </w:tcPr>
                <w:p w14:paraId="05659FF3" w14:textId="1FCC8AF1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</w:p>
              </w:tc>
            </w:tr>
            <w:tr w:rsidR="00311ACF" w14:paraId="10D5A998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28378EE8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5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0</w:t>
                  </w:r>
                </w:p>
              </w:tc>
              <w:tc>
                <w:tcPr>
                  <w:tcW w:w="2163" w:type="dxa"/>
                  <w:vAlign w:val="center"/>
                </w:tcPr>
                <w:p w14:paraId="76720FD1" w14:textId="2EF6CDBA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</w:p>
              </w:tc>
            </w:tr>
            <w:tr w:rsidR="00311ACF" w14:paraId="6DA4EFAC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6FD7F439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5</w:t>
                  </w:r>
                </w:p>
              </w:tc>
              <w:tc>
                <w:tcPr>
                  <w:tcW w:w="2163" w:type="dxa"/>
                  <w:vAlign w:val="center"/>
                </w:tcPr>
                <w:p w14:paraId="4AC11DE6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</w:p>
              </w:tc>
            </w:tr>
            <w:tr w:rsidR="00311ACF" w14:paraId="2AF220FA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6B8B81A2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5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0</w:t>
                  </w:r>
                </w:p>
              </w:tc>
              <w:tc>
                <w:tcPr>
                  <w:tcW w:w="2163" w:type="dxa"/>
                  <w:vAlign w:val="center"/>
                </w:tcPr>
                <w:p w14:paraId="61F91045" w14:textId="2FC4E5F9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</w:p>
              </w:tc>
            </w:tr>
            <w:tr w:rsidR="00311ACF" w14:paraId="606A96EA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25E7DE9B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5</w:t>
                  </w:r>
                </w:p>
              </w:tc>
              <w:tc>
                <w:tcPr>
                  <w:tcW w:w="2163" w:type="dxa"/>
                  <w:vAlign w:val="center"/>
                </w:tcPr>
                <w:p w14:paraId="4B53943C" w14:textId="2EDCF289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</w:p>
              </w:tc>
            </w:tr>
            <w:tr w:rsidR="00311ACF" w14:paraId="1D6AE129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742C7608" w14:textId="5BBA8CC9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合計</w:t>
                  </w:r>
                </w:p>
              </w:tc>
              <w:tc>
                <w:tcPr>
                  <w:tcW w:w="2163" w:type="dxa"/>
                  <w:vAlign w:val="center"/>
                </w:tcPr>
                <w:p w14:paraId="68B907BE" w14:textId="1EB7EC8A" w:rsidR="00311ACF" w:rsidRPr="00D27252" w:rsidRDefault="00730B86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730B86">
                    <w:rPr>
                      <w:rFonts w:ascii="Times New Roman" w:eastAsia="標楷體" w:hAnsi="Times New Roman" w:cs="Times New Roman"/>
                      <w:noProof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84864" behindDoc="0" locked="0" layoutInCell="1" allowOverlap="1" wp14:anchorId="1653BCAA" wp14:editId="15DB6333">
                            <wp:simplePos x="0" y="0"/>
                            <wp:positionH relativeFrom="column">
                              <wp:posOffset>-727075</wp:posOffset>
                            </wp:positionH>
                            <wp:positionV relativeFrom="paragraph">
                              <wp:posOffset>227965</wp:posOffset>
                            </wp:positionV>
                            <wp:extent cx="2360930" cy="1404620"/>
                            <wp:effectExtent l="0" t="0" r="0" b="0"/>
                            <wp:wrapNone/>
                            <wp:docPr id="825089995" name="文字方塊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360930" cy="14046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3734CF8" w14:textId="77777777" w:rsidR="00730B86" w:rsidRDefault="00730B86" w:rsidP="00730B86">
                                        <w:r w:rsidRPr="00056EEE">
                                          <w:rPr>
                                            <w:rFonts w:ascii="Times New Roman" w:eastAsia="標楷體" w:hAnsi="Times New Roman" w:cs="Times New Roman" w:hint="eastAsia"/>
                                            <w:color w:val="000000"/>
                                            <w:kern w:val="0"/>
                                            <w:sz w:val="28"/>
                                            <w:szCs w:val="23"/>
                                            <w14:ligatures w14:val="none"/>
                                          </w:rPr>
                                          <w:t>次數分配表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1653BCAA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文字方塊 2" o:spid="_x0000_s1026" type="#_x0000_t202" style="position:absolute;left:0;text-align:left;margin-left:-57.25pt;margin-top:17.95pt;width:185.9pt;height:110.6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" filled="f" stroked="f">
                            <v:textbox style="mso-fit-shape-to-text:t">
                              <w:txbxContent>
                                <w:p w14:paraId="03734CF8" w14:textId="77777777" w:rsidR="00730B86" w:rsidRDefault="00730B86" w:rsidP="00730B86">
                                  <w:r w:rsidRPr="00056EEE">
                                    <w:rPr>
                                      <w:rFonts w:ascii="Times New Roman" w:eastAsia="標楷體" w:hAnsi="Times New Roman" w:cs="Times New Roman" w:hint="eastAsia"/>
                                      <w:color w:val="000000"/>
                                      <w:kern w:val="0"/>
                                      <w:sz w:val="28"/>
                                      <w:szCs w:val="23"/>
                                      <w14:ligatures w14:val="none"/>
                                    </w:rPr>
                                    <w:t>次數分配表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14:paraId="284CB345" w14:textId="4B24CF7A" w:rsidR="00311ACF" w:rsidRDefault="00311ACF" w:rsidP="00536282">
            <w:pPr>
              <w:pStyle w:val="a7"/>
              <w:spacing w:after="0" w:line="0" w:lineRule="atLeast"/>
              <w:ind w:left="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</w:tc>
        <w:tc>
          <w:tcPr>
            <w:tcW w:w="6895" w:type="dxa"/>
            <w:tcBorders>
              <w:top w:val="nil"/>
              <w:left w:val="nil"/>
            </w:tcBorders>
          </w:tcPr>
          <w:p w14:paraId="21861B96" w14:textId="77777777" w:rsidR="00311ACF" w:rsidRDefault="00311ACF" w:rsidP="00536282">
            <w:pPr>
              <w:pStyle w:val="a7"/>
              <w:spacing w:after="0" w:line="0" w:lineRule="atLeast"/>
              <w:ind w:left="0"/>
              <w:jc w:val="center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 xml:space="preserve">           </w:t>
            </w:r>
            <w:r w:rsidRPr="00D27252">
              <w:rPr>
                <w:rFonts w:ascii="Times New Roman" w:eastAsia="標楷體" w:hAnsi="Times New Roman" w:cs="Times New Roman"/>
                <w:noProof/>
                <w:color w:val="000000"/>
                <w:kern w:val="0"/>
                <w:sz w:val="28"/>
                <w:szCs w:val="23"/>
                <w14:ligatures w14:val="none"/>
              </w:rPr>
              <w:drawing>
                <wp:inline distT="0" distB="0" distL="0" distR="0" wp14:anchorId="785D4C39" wp14:editId="2E422364">
                  <wp:extent cx="2713430" cy="2880757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7241" cy="2906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B24702" w14:textId="77777777" w:rsidR="00311ACF" w:rsidRPr="00730B86" w:rsidRDefault="00311ACF" w:rsidP="00311ACF">
      <w:pPr>
        <w:spacing w:after="0" w:line="0" w:lineRule="atLeast"/>
        <w:jc w:val="center"/>
        <w:rPr>
          <w:rFonts w:ascii="Times New Roman" w:eastAsia="標楷體" w:hAnsi="Times New Roman" w:cs="Times New Roman"/>
          <w:sz w:val="16"/>
          <w:szCs w:val="16"/>
        </w:rPr>
      </w:pPr>
    </w:p>
    <w:p w14:paraId="1FDE6BAB" w14:textId="12E78BC8" w:rsidR="00311ACF" w:rsidRPr="005642A9" w:rsidRDefault="00311ACF" w:rsidP="00311ACF">
      <w:pPr>
        <w:spacing w:after="0" w:line="0" w:lineRule="atLeast"/>
        <w:jc w:val="center"/>
        <w:rPr>
          <w:rFonts w:ascii="Times New Roman" w:eastAsia="標楷體" w:hAnsi="Times New Roman" w:cs="Times New Roman"/>
          <w:sz w:val="32"/>
          <w:szCs w:val="36"/>
        </w:rPr>
      </w:pPr>
      <w:r w:rsidRPr="005642A9">
        <w:rPr>
          <w:rFonts w:ascii="Times New Roman" w:eastAsia="標楷體" w:hAnsi="Times New Roman" w:cs="Times New Roman"/>
          <w:sz w:val="32"/>
          <w:szCs w:val="36"/>
        </w:rPr>
        <w:lastRenderedPageBreak/>
        <w:t>花蓮縣立壽豐國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民</w:t>
      </w:r>
      <w:r w:rsidRPr="005642A9">
        <w:rPr>
          <w:rFonts w:ascii="Times New Roman" w:eastAsia="標楷體" w:hAnsi="Times New Roman" w:cs="Times New Roman"/>
          <w:sz w:val="32"/>
          <w:szCs w:val="36"/>
        </w:rPr>
        <w:t>中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學</w:t>
      </w:r>
      <w:r w:rsidRPr="005642A9">
        <w:rPr>
          <w:rFonts w:ascii="Times New Roman" w:eastAsia="標楷體" w:hAnsi="Times New Roman" w:cs="Times New Roman"/>
          <w:sz w:val="32"/>
          <w:szCs w:val="36"/>
        </w:rPr>
        <w:t>113</w:t>
      </w:r>
      <w:r w:rsidRPr="005642A9">
        <w:rPr>
          <w:rFonts w:ascii="Times New Roman" w:eastAsia="標楷體" w:hAnsi="Times New Roman" w:cs="Times New Roman"/>
          <w:sz w:val="32"/>
          <w:szCs w:val="36"/>
        </w:rPr>
        <w:t>學年第二學期第</w:t>
      </w:r>
      <w:r>
        <w:rPr>
          <w:rFonts w:ascii="Times New Roman" w:eastAsia="標楷體" w:hAnsi="Times New Roman" w:cs="Times New Roman" w:hint="eastAsia"/>
          <w:sz w:val="32"/>
          <w:szCs w:val="36"/>
        </w:rPr>
        <w:t>三</w:t>
      </w:r>
      <w:r w:rsidRPr="005642A9">
        <w:rPr>
          <w:rFonts w:ascii="Times New Roman" w:eastAsia="標楷體" w:hAnsi="Times New Roman" w:cs="Times New Roman"/>
          <w:sz w:val="32"/>
          <w:szCs w:val="36"/>
        </w:rPr>
        <w:t>次段考七年級數學</w:t>
      </w:r>
      <w:r w:rsidRPr="005642A9">
        <w:rPr>
          <w:rFonts w:ascii="Times New Roman" w:eastAsia="標楷體" w:hAnsi="Times New Roman" w:cs="Times New Roman" w:hint="eastAsia"/>
          <w:sz w:val="32"/>
          <w:szCs w:val="36"/>
        </w:rPr>
        <w:t>科</w:t>
      </w:r>
      <w:r w:rsidR="001143E4" w:rsidRPr="001143E4">
        <w:rPr>
          <w:rFonts w:ascii="Times New Roman" w:eastAsia="標楷體" w:hAnsi="Times New Roman" w:cs="Times New Roman" w:hint="eastAsia"/>
          <w:color w:val="FF0000"/>
          <w:sz w:val="32"/>
          <w:szCs w:val="36"/>
        </w:rPr>
        <w:t>解答</w:t>
      </w:r>
      <w:r w:rsidRPr="005642A9">
        <w:rPr>
          <w:rFonts w:ascii="Times New Roman" w:eastAsia="標楷體" w:hAnsi="Times New Roman" w:cs="Times New Roman"/>
          <w:sz w:val="32"/>
          <w:szCs w:val="36"/>
        </w:rPr>
        <w:t>卷</w:t>
      </w:r>
    </w:p>
    <w:p w14:paraId="32D54687" w14:textId="77777777" w:rsidR="00311ACF" w:rsidRPr="005642A9" w:rsidRDefault="00311ACF" w:rsidP="00311ACF">
      <w:pPr>
        <w:spacing w:after="0" w:line="60" w:lineRule="atLeast"/>
        <w:jc w:val="center"/>
        <w:rPr>
          <w:rFonts w:ascii="Times New Roman" w:eastAsia="標楷體" w:hAnsi="Times New Roman" w:cs="Times New Roman"/>
          <w:bCs/>
          <w:sz w:val="32"/>
          <w:szCs w:val="36"/>
        </w:rPr>
      </w:pP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範圍：第</w:t>
      </w:r>
      <w:r w:rsidRPr="005642A9">
        <w:rPr>
          <w:rFonts w:ascii="Times New Roman" w:eastAsia="標楷體" w:hAnsi="Times New Roman" w:cs="Times New Roman" w:hint="eastAsia"/>
          <w:bCs/>
          <w:sz w:val="32"/>
          <w:szCs w:val="36"/>
        </w:rPr>
        <w:t>二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冊</w:t>
      </w:r>
      <w:r>
        <w:rPr>
          <w:rFonts w:ascii="Times New Roman" w:eastAsia="標楷體" w:hAnsi="Times New Roman" w:cs="Times New Roman" w:hint="eastAsia"/>
          <w:bCs/>
          <w:sz w:val="32"/>
          <w:szCs w:val="36"/>
        </w:rPr>
        <w:t>4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-1~</w:t>
      </w:r>
      <w:r>
        <w:rPr>
          <w:rFonts w:ascii="Times New Roman" w:eastAsia="標楷體" w:hAnsi="Times New Roman" w:cs="Times New Roman" w:hint="eastAsia"/>
          <w:bCs/>
          <w:sz w:val="32"/>
          <w:szCs w:val="36"/>
        </w:rPr>
        <w:t>5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   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班級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_____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班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座號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 xml:space="preserve">______ 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姓名：</w:t>
      </w:r>
      <w:r w:rsidRPr="005642A9">
        <w:rPr>
          <w:rFonts w:ascii="Times New Roman" w:eastAsia="標楷體" w:hAnsi="Times New Roman" w:cs="Times New Roman"/>
          <w:bCs/>
          <w:sz w:val="32"/>
          <w:szCs w:val="36"/>
        </w:rPr>
        <w:t>________________</w:t>
      </w:r>
    </w:p>
    <w:p w14:paraId="3AFF86DB" w14:textId="77777777" w:rsidR="00311ACF" w:rsidRPr="005642A9" w:rsidRDefault="00311ACF" w:rsidP="00311ACF">
      <w:pPr>
        <w:spacing w:after="0" w:line="60" w:lineRule="atLeast"/>
        <w:jc w:val="both"/>
        <w:rPr>
          <w:rFonts w:ascii="Times New Roman" w:eastAsia="標楷體" w:hAnsi="Times New Roman" w:cs="Times New Roman"/>
          <w:bCs/>
          <w:sz w:val="27"/>
          <w:szCs w:val="27"/>
        </w:rPr>
      </w:pP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※選擇題、填充題聯合計分：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7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6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再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7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4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再答對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6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題每題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3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，共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8</w:t>
      </w:r>
      <w:r>
        <w:rPr>
          <w:rFonts w:ascii="Times New Roman" w:eastAsia="標楷體" w:hAnsi="Times New Roman" w:cs="Times New Roman" w:hint="eastAsia"/>
          <w:bCs/>
          <w:sz w:val="27"/>
          <w:szCs w:val="27"/>
        </w:rPr>
        <w:t>8</w:t>
      </w:r>
      <w:r w:rsidRPr="005642A9">
        <w:rPr>
          <w:rFonts w:ascii="Times New Roman" w:eastAsia="標楷體" w:hAnsi="Times New Roman" w:cs="Times New Roman" w:hint="eastAsia"/>
          <w:bCs/>
          <w:sz w:val="27"/>
          <w:szCs w:val="27"/>
        </w:rPr>
        <w:t>分※</w:t>
      </w:r>
    </w:p>
    <w:p w14:paraId="77E542EB" w14:textId="77777777" w:rsidR="00311ACF" w:rsidRPr="005642A9" w:rsidRDefault="00311ACF" w:rsidP="001143E4">
      <w:pPr>
        <w:pStyle w:val="a7"/>
        <w:numPr>
          <w:ilvl w:val="0"/>
          <w:numId w:val="16"/>
        </w:numPr>
        <w:spacing w:after="0" w:line="0" w:lineRule="atLeast"/>
        <w:jc w:val="both"/>
        <w:rPr>
          <w:rFonts w:ascii="Times New Roman" w:eastAsia="標楷體" w:hAnsi="Times New Roman" w:cs="Times New Roman"/>
          <w:bCs/>
          <w:sz w:val="27"/>
          <w:szCs w:val="27"/>
        </w:rPr>
      </w:pP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選擇題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313"/>
        <w:gridCol w:w="1313"/>
        <w:gridCol w:w="1312"/>
        <w:gridCol w:w="1312"/>
        <w:gridCol w:w="1312"/>
        <w:gridCol w:w="1312"/>
        <w:gridCol w:w="1312"/>
        <w:gridCol w:w="1312"/>
        <w:gridCol w:w="1312"/>
        <w:gridCol w:w="1312"/>
      </w:tblGrid>
      <w:tr w:rsidR="00311ACF" w14:paraId="3FBEFF05" w14:textId="77777777" w:rsidTr="00536282">
        <w:tc>
          <w:tcPr>
            <w:tcW w:w="500" w:type="pct"/>
          </w:tcPr>
          <w:p w14:paraId="31451687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1</w:t>
            </w:r>
          </w:p>
        </w:tc>
        <w:tc>
          <w:tcPr>
            <w:tcW w:w="500" w:type="pct"/>
          </w:tcPr>
          <w:p w14:paraId="427DF4E9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2</w:t>
            </w:r>
          </w:p>
        </w:tc>
        <w:tc>
          <w:tcPr>
            <w:tcW w:w="500" w:type="pct"/>
          </w:tcPr>
          <w:p w14:paraId="75296D80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3</w:t>
            </w:r>
          </w:p>
        </w:tc>
        <w:tc>
          <w:tcPr>
            <w:tcW w:w="500" w:type="pct"/>
            <w:tcBorders>
              <w:right w:val="single" w:sz="4" w:space="0" w:color="auto"/>
            </w:tcBorders>
          </w:tcPr>
          <w:p w14:paraId="515AC60E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4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26CD8FC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5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14:paraId="44CD037A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6</w:t>
            </w:r>
          </w:p>
        </w:tc>
        <w:tc>
          <w:tcPr>
            <w:tcW w:w="500" w:type="pct"/>
            <w:tcBorders>
              <w:left w:val="single" w:sz="4" w:space="0" w:color="auto"/>
            </w:tcBorders>
          </w:tcPr>
          <w:p w14:paraId="080B478D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7</w:t>
            </w:r>
          </w:p>
        </w:tc>
        <w:tc>
          <w:tcPr>
            <w:tcW w:w="500" w:type="pct"/>
          </w:tcPr>
          <w:p w14:paraId="33C492BD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8</w:t>
            </w:r>
          </w:p>
        </w:tc>
        <w:tc>
          <w:tcPr>
            <w:tcW w:w="500" w:type="pct"/>
            <w:tcBorders>
              <w:right w:val="single" w:sz="4" w:space="0" w:color="auto"/>
            </w:tcBorders>
          </w:tcPr>
          <w:p w14:paraId="173E1E13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9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48855" w14:textId="77777777" w:rsidR="00311ACF" w:rsidRPr="00AD3A43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</w:pPr>
            <w:r w:rsidRPr="00AD3A43">
              <w:rPr>
                <w:rFonts w:ascii="Times New Roman" w:eastAsia="標楷體" w:hAnsi="Times New Roman" w:cs="Times New Roman"/>
                <w:bCs/>
                <w:sz w:val="28"/>
                <w:szCs w:val="36"/>
              </w:rPr>
              <w:t>10</w:t>
            </w:r>
          </w:p>
        </w:tc>
      </w:tr>
      <w:tr w:rsidR="00311ACF" w14:paraId="52781136" w14:textId="77777777" w:rsidTr="00536282">
        <w:trPr>
          <w:trHeight w:val="1051"/>
        </w:trPr>
        <w:tc>
          <w:tcPr>
            <w:tcW w:w="500" w:type="pct"/>
            <w:vAlign w:val="center"/>
          </w:tcPr>
          <w:p w14:paraId="1D4A2A00" w14:textId="29FE4554" w:rsidR="00311ACF" w:rsidRPr="00E61F85" w:rsidRDefault="00BD20E2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 w:rsidRPr="00E61F85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A</w:t>
            </w:r>
          </w:p>
        </w:tc>
        <w:tc>
          <w:tcPr>
            <w:tcW w:w="500" w:type="pct"/>
            <w:vAlign w:val="center"/>
          </w:tcPr>
          <w:p w14:paraId="413A0AE8" w14:textId="1AB6796A" w:rsidR="00311ACF" w:rsidRPr="00E61F85" w:rsidRDefault="00BD20E2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 w:rsidRPr="00E61F85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D</w:t>
            </w:r>
          </w:p>
        </w:tc>
        <w:tc>
          <w:tcPr>
            <w:tcW w:w="500" w:type="pct"/>
            <w:vAlign w:val="center"/>
          </w:tcPr>
          <w:p w14:paraId="6AC13601" w14:textId="00145115" w:rsidR="00311ACF" w:rsidRPr="00E61F85" w:rsidRDefault="003C69AB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 w:rsidRPr="00E61F85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C</w:t>
            </w:r>
          </w:p>
        </w:tc>
        <w:tc>
          <w:tcPr>
            <w:tcW w:w="500" w:type="pct"/>
            <w:tcBorders>
              <w:right w:val="single" w:sz="4" w:space="0" w:color="auto"/>
            </w:tcBorders>
            <w:vAlign w:val="center"/>
          </w:tcPr>
          <w:p w14:paraId="1141A865" w14:textId="4E7E78F7" w:rsidR="00311ACF" w:rsidRPr="00E61F85" w:rsidRDefault="00E35EC9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  <w:t>C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EE5F0FA" w14:textId="691DA8CA" w:rsidR="00311ACF" w:rsidRPr="00E61F85" w:rsidRDefault="00E35EC9" w:rsidP="00E35EC9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  <w:t>A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A68D4" w14:textId="1ED56C72" w:rsidR="00311ACF" w:rsidRPr="00E61F85" w:rsidRDefault="00A05BAD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C</w:t>
            </w:r>
          </w:p>
        </w:tc>
        <w:tc>
          <w:tcPr>
            <w:tcW w:w="500" w:type="pct"/>
            <w:tcBorders>
              <w:left w:val="single" w:sz="4" w:space="0" w:color="auto"/>
            </w:tcBorders>
            <w:vAlign w:val="center"/>
          </w:tcPr>
          <w:p w14:paraId="05748E32" w14:textId="3C09C479" w:rsidR="00311ACF" w:rsidRPr="00E61F85" w:rsidRDefault="00A05BAD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D</w:t>
            </w:r>
          </w:p>
        </w:tc>
        <w:tc>
          <w:tcPr>
            <w:tcW w:w="500" w:type="pct"/>
            <w:vAlign w:val="center"/>
          </w:tcPr>
          <w:p w14:paraId="637FCD55" w14:textId="240D76C9" w:rsidR="00311ACF" w:rsidRPr="00E61F85" w:rsidRDefault="00A05BAD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A</w:t>
            </w:r>
          </w:p>
        </w:tc>
        <w:tc>
          <w:tcPr>
            <w:tcW w:w="500" w:type="pct"/>
            <w:tcBorders>
              <w:right w:val="single" w:sz="4" w:space="0" w:color="auto"/>
            </w:tcBorders>
            <w:vAlign w:val="center"/>
          </w:tcPr>
          <w:p w14:paraId="38F5266C" w14:textId="1D788A96" w:rsidR="00311ACF" w:rsidRPr="00E61F85" w:rsidRDefault="00A05BAD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B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FD055" w14:textId="5686BE60" w:rsidR="00311ACF" w:rsidRPr="00E61F85" w:rsidRDefault="003C69AB" w:rsidP="00536282">
            <w:pPr>
              <w:spacing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36"/>
              </w:rPr>
            </w:pPr>
            <w:r w:rsidRPr="00E61F85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36"/>
              </w:rPr>
              <w:t>D</w:t>
            </w:r>
          </w:p>
        </w:tc>
      </w:tr>
    </w:tbl>
    <w:p w14:paraId="633937A1" w14:textId="77777777" w:rsidR="00311ACF" w:rsidRPr="005642A9" w:rsidRDefault="00311ACF" w:rsidP="001143E4">
      <w:pPr>
        <w:pStyle w:val="a7"/>
        <w:numPr>
          <w:ilvl w:val="0"/>
          <w:numId w:val="16"/>
        </w:numPr>
        <w:spacing w:after="0" w:line="0" w:lineRule="atLeast"/>
        <w:jc w:val="both"/>
        <w:rPr>
          <w:rFonts w:ascii="標楷體" w:eastAsia="標楷體" w:hAnsi="標楷體"/>
          <w:b/>
          <w:bCs/>
          <w:sz w:val="27"/>
          <w:szCs w:val="27"/>
        </w:rPr>
      </w:pPr>
      <w:r w:rsidRPr="005642A9">
        <w:rPr>
          <w:rFonts w:ascii="標楷體" w:eastAsia="標楷體" w:hAnsi="標楷體"/>
          <w:b/>
          <w:bCs/>
          <w:sz w:val="27"/>
          <w:szCs w:val="27"/>
        </w:rPr>
        <w:t>填充題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625"/>
        <w:gridCol w:w="2625"/>
        <w:gridCol w:w="2624"/>
        <w:gridCol w:w="2624"/>
        <w:gridCol w:w="2624"/>
      </w:tblGrid>
      <w:tr w:rsidR="00311ACF" w14:paraId="5F2B4591" w14:textId="77777777" w:rsidTr="00536282">
        <w:trPr>
          <w:trHeight w:val="334"/>
        </w:trPr>
        <w:tc>
          <w:tcPr>
            <w:tcW w:w="1000" w:type="pct"/>
            <w:vAlign w:val="center"/>
          </w:tcPr>
          <w:p w14:paraId="251814B9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①</w:t>
            </w:r>
          </w:p>
        </w:tc>
        <w:tc>
          <w:tcPr>
            <w:tcW w:w="1000" w:type="pct"/>
            <w:vAlign w:val="center"/>
          </w:tcPr>
          <w:p w14:paraId="27DFD300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②</w:t>
            </w:r>
          </w:p>
        </w:tc>
        <w:tc>
          <w:tcPr>
            <w:tcW w:w="1000" w:type="pct"/>
            <w:vAlign w:val="center"/>
          </w:tcPr>
          <w:p w14:paraId="50AE8004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③</w:t>
            </w:r>
          </w:p>
        </w:tc>
        <w:tc>
          <w:tcPr>
            <w:tcW w:w="1000" w:type="pct"/>
            <w:vAlign w:val="center"/>
          </w:tcPr>
          <w:p w14:paraId="5171EB3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④</w:t>
            </w:r>
          </w:p>
        </w:tc>
        <w:tc>
          <w:tcPr>
            <w:tcW w:w="1000" w:type="pct"/>
            <w:vAlign w:val="center"/>
          </w:tcPr>
          <w:p w14:paraId="1A58E3E3" w14:textId="77777777" w:rsidR="00311ACF" w:rsidRPr="00B549FD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332BCD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⑤</w:t>
            </w:r>
          </w:p>
        </w:tc>
      </w:tr>
      <w:tr w:rsidR="00311ACF" w14:paraId="2EDE1C6E" w14:textId="77777777" w:rsidTr="00536282">
        <w:trPr>
          <w:trHeight w:val="1701"/>
        </w:trPr>
        <w:tc>
          <w:tcPr>
            <w:tcW w:w="1000" w:type="pct"/>
            <w:vAlign w:val="center"/>
          </w:tcPr>
          <w:p w14:paraId="1A18BE2B" w14:textId="0A425573" w:rsidR="00311ACF" w:rsidRPr="00074F67" w:rsidRDefault="003C69AB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&gt;</w:t>
            </w:r>
          </w:p>
        </w:tc>
        <w:tc>
          <w:tcPr>
            <w:tcW w:w="1000" w:type="pct"/>
            <w:vAlign w:val="center"/>
          </w:tcPr>
          <w:p w14:paraId="42444014" w14:textId="2DD4D7D3" w:rsidR="00311ACF" w:rsidRPr="00074F67" w:rsidRDefault="003C69AB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&lt;</w:t>
            </w:r>
          </w:p>
        </w:tc>
        <w:tc>
          <w:tcPr>
            <w:tcW w:w="1000" w:type="pct"/>
            <w:vAlign w:val="center"/>
          </w:tcPr>
          <w:p w14:paraId="4F5B0B8B" w14:textId="4AD104DD" w:rsidR="00311ACF" w:rsidRPr="00074F67" w:rsidRDefault="00A05BAD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i/>
                <w:color w:val="FF0000"/>
                <w:sz w:val="28"/>
                <w:szCs w:val="28"/>
              </w:rPr>
            </w:pPr>
            <m:oMath>
              <m:r>
                <w:rPr>
                  <w:rFonts w:ascii="Cambria Math" w:eastAsia="標楷體" w:hAnsi="Cambria Math" w:cs="Times New Roman"/>
                  <w:color w:val="FF0000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標楷體" w:hAnsi="Cambria Math" w:cs="Times New Roman"/>
                  <w:color w:val="FF0000"/>
                  <w:sz w:val="28"/>
                  <w:szCs w:val="28"/>
                </w:rPr>
                <m:t>≥-2</m:t>
              </m:r>
            </m:oMath>
            <w:r w:rsidR="005E49CC" w:rsidRPr="00074F67">
              <w:rPr>
                <w:rFonts w:ascii="Times New Roman" w:eastAsia="標楷體" w:hAnsi="Times New Roman" w:cs="Times New Roman"/>
                <w:bCs/>
                <w:i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000" w:type="pct"/>
            <w:vAlign w:val="center"/>
          </w:tcPr>
          <w:p w14:paraId="72D6A9E3" w14:textId="58B30D24" w:rsidR="00311ACF" w:rsidRPr="00074F67" w:rsidRDefault="00A05BAD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標楷體" w:hAnsi="Cambria Math" w:cs="Times New Roman"/>
                    <w:color w:val="FF0000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color w:val="FF0000"/>
                    <w:sz w:val="28"/>
                    <w:szCs w:val="28"/>
                  </w:rPr>
                  <m:t>≤1</m:t>
                </m:r>
              </m:oMath>
            </m:oMathPara>
          </w:p>
        </w:tc>
        <w:tc>
          <w:tcPr>
            <w:tcW w:w="1000" w:type="pct"/>
            <w:vAlign w:val="center"/>
          </w:tcPr>
          <w:p w14:paraId="304053DD" w14:textId="4EF3E02E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1</w:t>
            </w:r>
            <w:r w:rsidRPr="00074F67"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  <w:t>0</w:t>
            </w:r>
          </w:p>
        </w:tc>
      </w:tr>
      <w:tr w:rsidR="00311ACF" w14:paraId="1585ECAF" w14:textId="77777777" w:rsidTr="00536282">
        <w:trPr>
          <w:trHeight w:val="396"/>
        </w:trPr>
        <w:tc>
          <w:tcPr>
            <w:tcW w:w="1000" w:type="pct"/>
            <w:vAlign w:val="center"/>
          </w:tcPr>
          <w:p w14:paraId="19F564F5" w14:textId="77777777" w:rsidR="00311ACF" w:rsidRPr="00074F67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074F67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⑥</w:t>
            </w:r>
          </w:p>
        </w:tc>
        <w:tc>
          <w:tcPr>
            <w:tcW w:w="1000" w:type="pct"/>
            <w:vAlign w:val="center"/>
          </w:tcPr>
          <w:p w14:paraId="762EB8EF" w14:textId="77777777" w:rsidR="00311ACF" w:rsidRPr="00074F67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074F67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⑦</w:t>
            </w:r>
          </w:p>
        </w:tc>
        <w:tc>
          <w:tcPr>
            <w:tcW w:w="1000" w:type="pct"/>
            <w:vAlign w:val="center"/>
          </w:tcPr>
          <w:p w14:paraId="79798FEC" w14:textId="77777777" w:rsidR="00311ACF" w:rsidRPr="00074F67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074F67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⑧</w:t>
            </w:r>
          </w:p>
        </w:tc>
        <w:tc>
          <w:tcPr>
            <w:tcW w:w="1000" w:type="pct"/>
            <w:vAlign w:val="center"/>
          </w:tcPr>
          <w:p w14:paraId="47934E8A" w14:textId="77777777" w:rsidR="00311ACF" w:rsidRPr="00074F67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074F67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⑨</w:t>
            </w:r>
          </w:p>
        </w:tc>
        <w:tc>
          <w:tcPr>
            <w:tcW w:w="1000" w:type="pct"/>
            <w:vAlign w:val="center"/>
          </w:tcPr>
          <w:p w14:paraId="7938DD12" w14:textId="77777777" w:rsidR="00311ACF" w:rsidRPr="00074F67" w:rsidRDefault="00311ACF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</w:pPr>
            <w:r w:rsidRPr="00074F67">
              <w:rPr>
                <w:rFonts w:ascii="新細明體" w:eastAsia="新細明體" w:hAnsi="新細明體" w:cs="新細明體" w:hint="eastAsia"/>
                <w:bCs/>
                <w:sz w:val="28"/>
                <w:szCs w:val="28"/>
              </w:rPr>
              <w:t>⑩</w:t>
            </w:r>
          </w:p>
        </w:tc>
      </w:tr>
      <w:tr w:rsidR="00311ACF" w14:paraId="41AAA491" w14:textId="77777777" w:rsidTr="00536282">
        <w:trPr>
          <w:trHeight w:val="1701"/>
        </w:trPr>
        <w:tc>
          <w:tcPr>
            <w:tcW w:w="1000" w:type="pct"/>
            <w:vAlign w:val="center"/>
          </w:tcPr>
          <w:p w14:paraId="4DD5B3D7" w14:textId="1CCB85EF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1000" w:type="pct"/>
            <w:vAlign w:val="center"/>
          </w:tcPr>
          <w:p w14:paraId="1A6116C6" w14:textId="4B602DB3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7</w:t>
            </w:r>
            <w:r w:rsidRPr="00074F67"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  <w:t>0</w:t>
            </w:r>
          </w:p>
        </w:tc>
        <w:tc>
          <w:tcPr>
            <w:tcW w:w="1000" w:type="pct"/>
            <w:vAlign w:val="center"/>
          </w:tcPr>
          <w:p w14:paraId="19B37157" w14:textId="1ED347B6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1</w:t>
            </w:r>
            <w:r w:rsidRPr="00074F67"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  <w:t>6</w:t>
            </w:r>
          </w:p>
        </w:tc>
        <w:tc>
          <w:tcPr>
            <w:tcW w:w="1000" w:type="pct"/>
            <w:vAlign w:val="center"/>
          </w:tcPr>
          <w:p w14:paraId="140FCE0E" w14:textId="1CD804B9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二</w:t>
            </w:r>
          </w:p>
        </w:tc>
        <w:tc>
          <w:tcPr>
            <w:tcW w:w="1000" w:type="pct"/>
            <w:vAlign w:val="center"/>
          </w:tcPr>
          <w:p w14:paraId="3D60B272" w14:textId="6179FA90" w:rsidR="00311ACF" w:rsidRPr="00074F67" w:rsidRDefault="005E49CC" w:rsidP="00536282">
            <w:pPr>
              <w:spacing w:after="0" w:line="0" w:lineRule="atLeast"/>
              <w:jc w:val="center"/>
              <w:rPr>
                <w:rFonts w:ascii="Times New Roman" w:eastAsia="標楷體" w:hAnsi="Times New Roman" w:cs="Times New Roman"/>
                <w:bCs/>
                <w:color w:val="FF0000"/>
                <w:sz w:val="28"/>
                <w:szCs w:val="28"/>
              </w:rPr>
            </w:pPr>
            <w:r w:rsidRPr="00074F67">
              <w:rPr>
                <w:rFonts w:ascii="Times New Roman" w:eastAsia="標楷體" w:hAnsi="Times New Roman" w:cs="Times New Roman" w:hint="eastAsia"/>
                <w:bCs/>
                <w:color w:val="FF0000"/>
                <w:sz w:val="28"/>
                <w:szCs w:val="28"/>
              </w:rPr>
              <w:t>一</w:t>
            </w:r>
          </w:p>
        </w:tc>
      </w:tr>
    </w:tbl>
    <w:p w14:paraId="4A7830C2" w14:textId="251EECE2" w:rsidR="00311ACF" w:rsidRPr="005642A9" w:rsidRDefault="00311ACF" w:rsidP="001143E4">
      <w:pPr>
        <w:pStyle w:val="a7"/>
        <w:numPr>
          <w:ilvl w:val="0"/>
          <w:numId w:val="16"/>
        </w:numPr>
        <w:spacing w:after="0" w:line="0" w:lineRule="atLeast"/>
        <w:jc w:val="both"/>
        <w:rPr>
          <w:rFonts w:ascii="標楷體" w:eastAsia="標楷體" w:hAnsi="標楷體"/>
          <w:b/>
          <w:bCs/>
          <w:sz w:val="27"/>
          <w:szCs w:val="27"/>
        </w:rPr>
      </w:pP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計算</w:t>
      </w:r>
      <w:r w:rsidRPr="005642A9">
        <w:rPr>
          <w:rFonts w:ascii="標楷體" w:eastAsia="標楷體" w:hAnsi="標楷體"/>
          <w:b/>
          <w:bCs/>
          <w:sz w:val="27"/>
          <w:szCs w:val="27"/>
        </w:rPr>
        <w:t>題</w:t>
      </w: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（共1</w:t>
      </w:r>
      <w:r>
        <w:rPr>
          <w:rFonts w:ascii="標楷體" w:eastAsia="標楷體" w:hAnsi="標楷體" w:hint="eastAsia"/>
          <w:b/>
          <w:bCs/>
          <w:sz w:val="27"/>
          <w:szCs w:val="27"/>
        </w:rPr>
        <w:t>2</w:t>
      </w:r>
      <w:r w:rsidRPr="005642A9">
        <w:rPr>
          <w:rFonts w:ascii="標楷體" w:eastAsia="標楷體" w:hAnsi="標楷體" w:hint="eastAsia"/>
          <w:b/>
          <w:bCs/>
          <w:sz w:val="27"/>
          <w:szCs w:val="27"/>
        </w:rPr>
        <w:t>分）</w:t>
      </w:r>
    </w:p>
    <w:tbl>
      <w:tblPr>
        <w:tblStyle w:val="a8"/>
        <w:tblW w:w="13274" w:type="dxa"/>
        <w:tblInd w:w="-147" w:type="dxa"/>
        <w:tblLook w:val="04A0" w:firstRow="1" w:lastRow="0" w:firstColumn="1" w:lastColumn="0" w:noHBand="0" w:noVBand="1"/>
      </w:tblPr>
      <w:tblGrid>
        <w:gridCol w:w="6379"/>
        <w:gridCol w:w="6895"/>
      </w:tblGrid>
      <w:tr w:rsidR="00311ACF" w14:paraId="1FAAAC57" w14:textId="77777777" w:rsidTr="00536282">
        <w:trPr>
          <w:trHeight w:val="4579"/>
        </w:trPr>
        <w:tc>
          <w:tcPr>
            <w:tcW w:w="6379" w:type="dxa"/>
            <w:tcBorders>
              <w:bottom w:val="nil"/>
            </w:tcBorders>
          </w:tcPr>
          <w:p w14:paraId="7FF35365" w14:textId="77777777" w:rsidR="00311ACF" w:rsidRDefault="00311ACF" w:rsidP="00027FC0">
            <w:pPr>
              <w:pStyle w:val="a7"/>
              <w:numPr>
                <w:ilvl w:val="0"/>
                <w:numId w:val="19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解不等式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 xml:space="preserve"> </w:t>
            </w:r>
            <m:oMath>
              <m:r>
                <w:rPr>
                  <w:rFonts w:ascii="Cambria Math" w:eastAsia="標楷體" w:hAnsi="Cambria Math" w:cs="Times New Roman" w:hint="eastAsia"/>
                  <w:color w:val="000000"/>
                  <w:kern w:val="0"/>
                  <w:sz w:val="28"/>
                  <w:szCs w:val="23"/>
                  <w14:ligatures w14:val="none"/>
                </w:rPr>
                <m:t>2</m:t>
              </m:r>
              <m:d>
                <m:dPr>
                  <m:ctrlPr>
                    <w:rPr>
                      <w:rFonts w:ascii="Cambria Math" w:eastAsia="標楷體" w:hAnsi="Cambria Math" w:cs="Times New Roman"/>
                      <w:i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標楷體" w:hAnsi="Cambria Math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x</m:t>
                  </m:r>
                  <m:r>
                    <w:rPr>
                      <w:rFonts w:ascii="Cambria Math" w:eastAsia="MS Gothic" w:hAnsi="Cambria Math" w:cs="MS Gothic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:t>4</m:t>
                  </m:r>
                </m:e>
              </m:d>
              <m:r>
                <w:rPr>
                  <w:rFonts w:ascii="Cambria Math" w:eastAsia="標楷體" w:hAnsi="Cambria Math" w:cs="Times New Roman"/>
                  <w:color w:val="000000"/>
                  <w:kern w:val="0"/>
                  <w:sz w:val="28"/>
                  <w:szCs w:val="23"/>
                  <w14:ligatures w14:val="none"/>
                </w:rPr>
                <m:t>-6&gt;x-11</m:t>
              </m:r>
            </m:oMath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並圖示其解。</w:t>
            </w:r>
          </w:p>
          <w:p w14:paraId="34D3507D" w14:textId="013FFE6C" w:rsidR="00311ACF" w:rsidRDefault="00311ACF" w:rsidP="00536282">
            <w:pPr>
              <w:pStyle w:val="a7"/>
              <w:spacing w:after="0" w:line="0" w:lineRule="atLeast"/>
              <w:ind w:left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3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未用尺作圖</w:t>
            </w:r>
            <w:r w:rsidRPr="00E20047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不予計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0F10372D" w14:textId="77777777" w:rsidR="00846838" w:rsidRPr="00846838" w:rsidRDefault="00846838" w:rsidP="00846838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  <w:p w14:paraId="29C39C8F" w14:textId="3266DC06" w:rsidR="00311ACF" w:rsidRPr="00074F67" w:rsidRDefault="005E49CC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標楷體" w:hAnsi="Cambria Math" w:cs="Times New Roman" w:hint="eastAsia"/>
                    <w:color w:val="FF0000"/>
                    <w:kern w:val="0"/>
                    <w:sz w:val="28"/>
                    <w:szCs w:val="23"/>
                    <w14:ligatures w14:val="none"/>
                  </w:rPr>
                  <m:t>2</m:t>
                </m:r>
                <m:d>
                  <m:dPr>
                    <m:ctrlPr>
                      <w:rPr>
                        <w:rFonts w:ascii="Cambria Math" w:eastAsia="標楷體" w:hAnsi="Cambria Math" w:cs="Times New Roman"/>
                        <w:i/>
                        <w:color w:val="FF0000"/>
                        <w:kern w:val="0"/>
                        <w:sz w:val="28"/>
                        <w:szCs w:val="23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標楷體" w:hAnsi="Cambria Math" w:cs="Times New Roman"/>
                        <w:color w:val="FF0000"/>
                        <w:kern w:val="0"/>
                        <w:sz w:val="28"/>
                        <w:szCs w:val="23"/>
                        <w14:ligatures w14:val="none"/>
                      </w:rPr>
                      <m:t>x</m:t>
                    </m:r>
                    <m:r>
                      <w:rPr>
                        <w:rFonts w:ascii="Cambria Math" w:eastAsia="MS Gothic" w:hAnsi="Cambria Math" w:cs="MS Gothic" w:hint="eastAsia"/>
                        <w:color w:val="FF0000"/>
                        <w:kern w:val="0"/>
                        <w:sz w:val="28"/>
                        <w:szCs w:val="23"/>
                        <w14:ligatures w14:val="none"/>
                      </w:rPr>
                      <m:t>-</m:t>
                    </m:r>
                    <m:r>
                      <w:rPr>
                        <w:rFonts w:ascii="Cambria Math" w:eastAsia="標楷體" w:hAnsi="Cambria Math" w:cs="Times New Roman" w:hint="eastAsia"/>
                        <w:color w:val="FF0000"/>
                        <w:kern w:val="0"/>
                        <w:sz w:val="28"/>
                        <w:szCs w:val="23"/>
                        <w14:ligatures w14:val="none"/>
                      </w:rPr>
                      <m:t>4</m:t>
                    </m:r>
                  </m:e>
                </m:d>
                <m:r>
                  <w:rPr>
                    <w:rFonts w:ascii="Cambria Math" w:eastAsia="標楷體" w:hAnsi="Cambria Math" w:cs="Times New Roman"/>
                    <w:color w:val="FF0000"/>
                    <w:kern w:val="0"/>
                    <w:sz w:val="28"/>
                    <w:szCs w:val="23"/>
                    <w14:ligatures w14:val="none"/>
                  </w:rPr>
                  <m:t>-6&gt;x-11</m:t>
                </m:r>
              </m:oMath>
            </m:oMathPara>
          </w:p>
          <w:p w14:paraId="2F13A3A1" w14:textId="62DD8CA8" w:rsidR="005E49CC" w:rsidRPr="00791F8E" w:rsidRDefault="00791F8E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</w:pPr>
            <m:oMath>
              <m:r>
                <w:rPr>
                  <w:rFonts w:ascii="Cambria Math" w:eastAsia="標楷體" w:hAnsi="Cambria Math" w:cs="Times New Roman"/>
                  <w:color w:val="FF0000"/>
                  <w:kern w:val="0"/>
                  <w:sz w:val="28"/>
                  <w:szCs w:val="23"/>
                  <w14:ligatures w14:val="none"/>
                </w:rPr>
                <m:t>⇒2x-8-6&gt;x-11</m:t>
              </m:r>
            </m:oMath>
            <w:r w:rsidR="00E35EC9" w:rsidRPr="00791F8E">
              <w:rPr>
                <w:rFonts w:ascii="Times New Roman" w:eastAsia="標楷體" w:hAnsi="Times New Roman" w:cs="Times New Roman" w:hint="eastAsia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  <w:t xml:space="preserve"> </w:t>
            </w:r>
            <w:r w:rsidR="00E35EC9" w:rsidRPr="00791F8E">
              <w:rPr>
                <w:rFonts w:ascii="Times New Roman" w:eastAsia="標楷體" w:hAnsi="Times New Roman" w:cs="Times New Roman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  <w:t xml:space="preserve">  </w:t>
            </w:r>
            <w:r w:rsidRPr="00791F8E">
              <w:rPr>
                <w:rFonts w:ascii="Times New Roman" w:eastAsia="標楷體" w:hAnsi="Times New Roman" w:cs="Times New Roman" w:hint="eastAsia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  <w:t xml:space="preserve">               </w:t>
            </w:r>
            <w:r w:rsidRPr="007F726B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</w:t>
            </w:r>
            <w:r w:rsidR="00E35EC9" w:rsidRPr="007F726B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(1</w:t>
            </w:r>
            <w:r w:rsidR="00E35EC9" w:rsidRPr="007F726B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 w:rsidR="00E35EC9" w:rsidRPr="007F726B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</w:p>
          <w:p w14:paraId="75498447" w14:textId="3390B77F" w:rsidR="005E49CC" w:rsidRPr="00791F8E" w:rsidRDefault="00791F8E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標楷體" w:hAnsi="Cambria Math" w:cs="Times New Roman"/>
                    <w:color w:val="FF0000"/>
                    <w:kern w:val="0"/>
                    <w:sz w:val="28"/>
                    <w:szCs w:val="23"/>
                    <w14:ligatures w14:val="none"/>
                  </w:rPr>
                  <m:t>⇒2x-x&gt;-11+8+6</m:t>
                </m:r>
              </m:oMath>
            </m:oMathPara>
          </w:p>
          <w:p w14:paraId="7800A01B" w14:textId="6B63F714" w:rsidR="00311ACF" w:rsidRPr="00074F67" w:rsidRDefault="00791F8E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m:oMath>
              <m:r>
                <w:rPr>
                  <w:rFonts w:ascii="Cambria Math" w:eastAsia="標楷體" w:hAnsi="Cambria Math" w:cs="Times New Roman"/>
                  <w:color w:val="FF0000"/>
                  <w:kern w:val="0"/>
                  <w:sz w:val="28"/>
                  <w:szCs w:val="23"/>
                  <w14:ligatures w14:val="none"/>
                </w:rPr>
                <m:t>⇒x&gt;3</m:t>
              </m:r>
            </m:oMath>
            <w:r w:rsidR="00E35EC9" w:rsidRPr="00791F8E">
              <w:rPr>
                <w:rFonts w:ascii="Times New Roman" w:eastAsia="標楷體" w:hAnsi="Times New Roman" w:cs="Times New Roman" w:hint="eastAsia"/>
                <w:i/>
                <w:iCs/>
                <w:color w:val="FF0000"/>
                <w:kern w:val="0"/>
                <w:sz w:val="28"/>
                <w:szCs w:val="23"/>
                <w14:ligatures w14:val="none"/>
              </w:rPr>
              <w:t xml:space="preserve">    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     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(1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</w:p>
          <w:p w14:paraId="59A5F64F" w14:textId="6417E26B" w:rsidR="00846838" w:rsidRPr="00E35EC9" w:rsidRDefault="00E35EC9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作圖正確得</w:t>
            </w:r>
            <w:r w:rsidRP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P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</w:p>
          <w:bookmarkStart w:id="7" w:name="_MON_1811665670"/>
          <w:bookmarkEnd w:id="7"/>
          <w:p w14:paraId="3531C7AB" w14:textId="27563D3C" w:rsidR="00311ACF" w:rsidRPr="00E20047" w:rsidRDefault="00450303" w:rsidP="00536282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29584C">
              <w:object w:dxaOrig="3000" w:dyaOrig="990" w14:anchorId="3F9F468F">
                <v:shape id="_x0000_i1028" type="#_x0000_t75" style="width:276.15pt;height:90.8pt" o:ole="">
                  <v:imagedata r:id="rId18" o:title=""/>
                </v:shape>
                <o:OLEObject Type="Embed" ProgID="Word.Picture.8" ShapeID="_x0000_i1028" DrawAspect="Content" ObjectID="_1812181242" r:id="rId19"/>
              </w:object>
            </w:r>
          </w:p>
        </w:tc>
        <w:tc>
          <w:tcPr>
            <w:tcW w:w="6895" w:type="dxa"/>
            <w:tcBorders>
              <w:bottom w:val="nil"/>
            </w:tcBorders>
          </w:tcPr>
          <w:p w14:paraId="68A44E14" w14:textId="2CE97B64" w:rsidR="00027FC0" w:rsidRPr="00027FC0" w:rsidRDefault="00311ACF" w:rsidP="00027FC0">
            <w:pPr>
              <w:pStyle w:val="a7"/>
              <w:numPr>
                <w:ilvl w:val="0"/>
                <w:numId w:val="19"/>
              </w:numPr>
              <w:spacing w:after="0" w:line="0" w:lineRule="atLeast"/>
              <w:ind w:left="280" w:hangingChars="100" w:hanging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某班級的段考成績如下：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  <w:t>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8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="00027FC0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3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回答下列問題：</w:t>
            </w:r>
          </w:p>
          <w:p w14:paraId="02544BA8" w14:textId="77777777" w:rsidR="00027FC0" w:rsidRDefault="00027FC0" w:rsidP="00027FC0">
            <w:pPr>
              <w:pStyle w:val="a7"/>
              <w:numPr>
                <w:ilvl w:val="0"/>
                <w:numId w:val="17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眾數是多少？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2C6F540A" w14:textId="61C229E6" w:rsidR="00311ACF" w:rsidRDefault="00027FC0" w:rsidP="00027FC0">
            <w:pPr>
              <w:pStyle w:val="a7"/>
              <w:numPr>
                <w:ilvl w:val="0"/>
                <w:numId w:val="17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中位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數是多少？（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="00311ACF"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04D94F81" w14:textId="633ACC72" w:rsidR="00846838" w:rsidRDefault="00027FC0" w:rsidP="00027FC0">
            <w:pPr>
              <w:pStyle w:val="a7"/>
              <w:numPr>
                <w:ilvl w:val="0"/>
                <w:numId w:val="17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平均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數是多少？（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="00311ACF"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</w:p>
          <w:p w14:paraId="7E21C532" w14:textId="77777777" w:rsidR="00027FC0" w:rsidRPr="00027FC0" w:rsidRDefault="00027FC0" w:rsidP="00027FC0">
            <w:p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</w:p>
          <w:p w14:paraId="40FD60BE" w14:textId="2186B321" w:rsidR="00074F67" w:rsidRPr="00074F67" w:rsidRDefault="00027FC0" w:rsidP="00027FC0">
            <w:pPr>
              <w:pStyle w:val="a7"/>
              <w:numPr>
                <w:ilvl w:val="0"/>
                <w:numId w:val="15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8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0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和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90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                    (1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</w:p>
          <w:p w14:paraId="50866E23" w14:textId="4CD39A2A" w:rsidR="00E35EC9" w:rsidRDefault="00074F67" w:rsidP="00074F67">
            <w:pPr>
              <w:pStyle w:val="a7"/>
              <w:numPr>
                <w:ilvl w:val="0"/>
                <w:numId w:val="15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0</w:t>
            </w:r>
            <m:oMath>
              <m:r>
                <m:rPr>
                  <m:sty m:val="p"/>
                </m:rPr>
                <w:rPr>
                  <w:rFonts w:ascii="Cambria Math" w:eastAsia="標楷體" w:hAnsi="Cambria Math" w:cs="Times New Roman" w:hint="eastAsia"/>
                  <w:color w:val="FF0000"/>
                  <w:kern w:val="0"/>
                  <w:sz w:val="28"/>
                  <w:szCs w:val="23"/>
                  <w14:ligatures w14:val="none"/>
                </w:rPr>
                <m:t>÷</m:t>
              </m:r>
            </m:oMath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2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=5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，選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5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和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6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，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         (1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  <w:r w:rsidR="00E35EC9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 xml:space="preserve"> </w:t>
            </w:r>
          </w:p>
          <w:p w14:paraId="5F1B6AFE" w14:textId="77777777" w:rsidR="00027FC0" w:rsidRPr="00074F67" w:rsidRDefault="00074F67" w:rsidP="00027FC0">
            <w:pPr>
              <w:pStyle w:val="a7"/>
              <w:spacing w:after="0" w:line="0" w:lineRule="atLeast"/>
              <w:ind w:left="640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故</w:t>
            </w:r>
            <m:oMath>
              <m:f>
                <m:fPr>
                  <m:ctrlPr>
                    <w:rPr>
                      <w:rFonts w:ascii="Cambria Math" w:eastAsia="標楷體" w:hAnsi="Cambria Math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m:t>80+8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標楷體" w:hAnsi="Cambria Math" w:cs="Times New Roman"/>
                  <w:color w:val="FF0000"/>
                  <w:kern w:val="0"/>
                  <w:sz w:val="28"/>
                  <w:szCs w:val="23"/>
                  <w14:ligatures w14:val="none"/>
                </w:rPr>
                <m:t>=82.5</m:t>
              </m:r>
            </m:oMath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。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            (1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 w:rsidR="00E35EC9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</w:p>
          <w:p w14:paraId="39E47EC5" w14:textId="09AF54AB" w:rsidR="00027FC0" w:rsidRPr="00074F67" w:rsidRDefault="00027FC0" w:rsidP="00027FC0">
            <w:pPr>
              <w:pStyle w:val="a7"/>
              <w:numPr>
                <w:ilvl w:val="0"/>
                <w:numId w:val="15"/>
              </w:numPr>
              <w:spacing w:after="0" w:line="0" w:lineRule="atLeast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6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0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+61+70+80+80+85+90+90+91+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93</w:t>
            </w: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=80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0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，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(1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 xml:space="preserve"> </w:t>
            </w:r>
          </w:p>
          <w:p w14:paraId="4E409BED" w14:textId="4BA212E6" w:rsidR="00074F67" w:rsidRPr="00027FC0" w:rsidRDefault="00027FC0" w:rsidP="00027FC0">
            <w:pPr>
              <w:pStyle w:val="a7"/>
              <w:spacing w:after="0" w:line="0" w:lineRule="atLeast"/>
              <w:ind w:left="640"/>
              <w:jc w:val="both"/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</w:pPr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80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0</w:t>
            </w:r>
            <m:oMath>
              <m:r>
                <m:rPr>
                  <m:sty m:val="p"/>
                </m:rPr>
                <w:rPr>
                  <w:rFonts w:ascii="Cambria Math" w:eastAsia="標楷體" w:hAnsi="Cambria Math" w:cs="Times New Roman" w:hint="eastAsia"/>
                  <w:color w:val="FF0000"/>
                  <w:kern w:val="0"/>
                  <w:sz w:val="28"/>
                  <w:szCs w:val="23"/>
                  <w14:ligatures w14:val="none"/>
                </w:rPr>
                <m:t>÷</m:t>
              </m:r>
            </m:oMath>
            <w:r w:rsidRPr="00074F67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Pr="00074F67">
              <w:rPr>
                <w:rFonts w:ascii="Times New Roman" w:eastAsia="標楷體" w:hAnsi="Times New Roman" w:cs="Times New Roman"/>
                <w:color w:val="FF0000"/>
                <w:kern w:val="0"/>
                <w:sz w:val="28"/>
                <w:szCs w:val="23"/>
                <w14:ligatures w14:val="none"/>
              </w:rPr>
              <w:t>0=80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。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 xml:space="preserve">                           (1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)</w:t>
            </w:r>
          </w:p>
        </w:tc>
      </w:tr>
      <w:tr w:rsidR="00311ACF" w14:paraId="073C33A2" w14:textId="77777777" w:rsidTr="00536282">
        <w:tc>
          <w:tcPr>
            <w:tcW w:w="13274" w:type="dxa"/>
            <w:gridSpan w:val="2"/>
            <w:tcBorders>
              <w:bottom w:val="nil"/>
            </w:tcBorders>
          </w:tcPr>
          <w:p w14:paraId="71A245E4" w14:textId="77777777" w:rsidR="00311ACF" w:rsidRDefault="00311ACF" w:rsidP="00027FC0">
            <w:pPr>
              <w:pStyle w:val="a7"/>
              <w:numPr>
                <w:ilvl w:val="0"/>
                <w:numId w:val="19"/>
              </w:numPr>
              <w:spacing w:after="0" w:line="0" w:lineRule="atLeast"/>
              <w:ind w:left="280" w:hangingChars="100" w:hanging="28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醫師今天共看了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0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位病人，而下面數據是醫生看診時間的統計資料。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0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3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5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8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1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9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2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6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7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18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、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4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單位：分鐘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，請回答下列問題。</w:t>
            </w:r>
          </w:p>
          <w:p w14:paraId="7960362F" w14:textId="4E473BBC" w:rsidR="00311ACF" w:rsidRPr="00056EEE" w:rsidRDefault="00311ACF" w:rsidP="00536282">
            <w:pPr>
              <w:pStyle w:val="a7"/>
              <w:spacing w:after="0" w:line="0" w:lineRule="atLeast"/>
              <w:ind w:leftChars="100" w:left="24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1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利用上面的資料完成看診時間的次數分配表。</w:t>
            </w:r>
            <w:r w:rsidRPr="00E210F8">
              <w:rPr>
                <w:rFonts w:ascii="Times New Roman" w:eastAsia="標楷體" w:hAnsi="Times New Roman" w:cs="Times New Roman" w:hint="eastAsia"/>
                <w:kern w:val="0"/>
                <w:sz w:val="28"/>
                <w:szCs w:val="23"/>
                <w14:ligatures w14:val="none"/>
              </w:rPr>
              <w:t>（</w:t>
            </w:r>
            <w:r w:rsidRPr="00E210F8">
              <w:rPr>
                <w:rFonts w:ascii="Times New Roman" w:eastAsia="標楷體" w:hAnsi="Times New Roman" w:cs="Times New Roman" w:hint="eastAsia"/>
                <w:kern w:val="0"/>
                <w:sz w:val="28"/>
                <w:szCs w:val="23"/>
                <w14:ligatures w14:val="none"/>
              </w:rPr>
              <w:t>2</w:t>
            </w:r>
            <w:r w:rsidRPr="00E210F8">
              <w:rPr>
                <w:rFonts w:ascii="Times New Roman" w:eastAsia="標楷體" w:hAnsi="Times New Roman" w:cs="Times New Roman" w:hint="eastAsia"/>
                <w:kern w:val="0"/>
                <w:sz w:val="28"/>
                <w:szCs w:val="23"/>
                <w14:ligatures w14:val="none"/>
              </w:rPr>
              <w:t>分）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錯</w:t>
            </w:r>
            <w:r w:rsidR="009E3903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-3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格扣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，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3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格以上扣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2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</w:t>
            </w:r>
          </w:p>
          <w:p w14:paraId="7B0B9ABD" w14:textId="299382F9" w:rsidR="00311ACF" w:rsidRPr="00E210F8" w:rsidRDefault="00311ACF" w:rsidP="00536282">
            <w:pPr>
              <w:pStyle w:val="a7"/>
              <w:spacing w:after="0" w:line="0" w:lineRule="atLeast"/>
              <w:ind w:leftChars="100" w:left="24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2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承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(1)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繪製看診時間的次數分配折線圖。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（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2</w:t>
            </w:r>
            <w:r w:rsidRPr="00056EEE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，未用尺作圖</w:t>
            </w:r>
            <w:r w:rsidRPr="00E20047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不予計分</w:t>
            </w:r>
            <w:r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>）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點或線錯誤扣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1</w:t>
            </w:r>
            <w:r w:rsidR="00E210F8" w:rsidRPr="00E210F8">
              <w:rPr>
                <w:rFonts w:ascii="Times New Roman" w:eastAsia="標楷體" w:hAnsi="Times New Roman" w:cs="Times New Roman" w:hint="eastAsia"/>
                <w:color w:val="FF0000"/>
                <w:kern w:val="0"/>
                <w:sz w:val="28"/>
                <w:szCs w:val="23"/>
                <w14:ligatures w14:val="none"/>
              </w:rPr>
              <w:t>分，直到扣完</w:t>
            </w:r>
          </w:p>
        </w:tc>
      </w:tr>
      <w:tr w:rsidR="00311ACF" w14:paraId="1E163013" w14:textId="77777777" w:rsidTr="00730B86">
        <w:trPr>
          <w:trHeight w:val="4590"/>
        </w:trPr>
        <w:tc>
          <w:tcPr>
            <w:tcW w:w="6379" w:type="dxa"/>
            <w:tcBorders>
              <w:top w:val="nil"/>
              <w:right w:val="nil"/>
            </w:tcBorders>
          </w:tcPr>
          <w:tbl>
            <w:tblPr>
              <w:tblStyle w:val="a8"/>
              <w:tblpPr w:leftFromText="180" w:rightFromText="180" w:vertAnchor="page" w:horzAnchor="margin" w:tblpXSpec="center" w:tblpY="25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10"/>
              <w:gridCol w:w="2163"/>
            </w:tblGrid>
            <w:tr w:rsidR="00311ACF" w14:paraId="2604972C" w14:textId="77777777" w:rsidTr="00536282">
              <w:trPr>
                <w:trHeight w:val="397"/>
              </w:trPr>
              <w:tc>
                <w:tcPr>
                  <w:tcW w:w="2510" w:type="dxa"/>
                </w:tcPr>
                <w:p w14:paraId="2B9581C7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看診時間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（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分鐘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）</w:t>
                  </w:r>
                </w:p>
              </w:tc>
              <w:tc>
                <w:tcPr>
                  <w:tcW w:w="2163" w:type="dxa"/>
                </w:tcPr>
                <w:p w14:paraId="21A0846A" w14:textId="37683C28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次數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（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人</w:t>
                  </w:r>
                  <w:r>
                    <w:rPr>
                      <w:rFonts w:ascii="Times New Roman" w:eastAsia="標楷體" w:hAnsi="Times New Roman" w:cs="Times New Roman" w:hint="eastAsia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）</w:t>
                  </w:r>
                </w:p>
              </w:tc>
            </w:tr>
            <w:tr w:rsidR="00311ACF" w14:paraId="6F3BF135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19284376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5</w:t>
                  </w:r>
                </w:p>
              </w:tc>
              <w:tc>
                <w:tcPr>
                  <w:tcW w:w="2163" w:type="dxa"/>
                  <w:vAlign w:val="center"/>
                </w:tcPr>
                <w:p w14:paraId="38B0BC7E" w14:textId="325217F7" w:rsidR="00311ACF" w:rsidRPr="00074F67" w:rsidRDefault="00074F67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3</w:t>
                  </w:r>
                </w:p>
              </w:tc>
            </w:tr>
            <w:tr w:rsidR="00311ACF" w14:paraId="30943CE9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69A16A60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5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0</w:t>
                  </w:r>
                </w:p>
              </w:tc>
              <w:tc>
                <w:tcPr>
                  <w:tcW w:w="2163" w:type="dxa"/>
                  <w:vAlign w:val="center"/>
                </w:tcPr>
                <w:p w14:paraId="707AC2E8" w14:textId="6DB4C8F8" w:rsidR="00311ACF" w:rsidRPr="00074F67" w:rsidRDefault="00074F67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9</w:t>
                  </w:r>
                </w:p>
              </w:tc>
            </w:tr>
            <w:tr w:rsidR="00311ACF" w14:paraId="0161938D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41F18F96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5</w:t>
                  </w:r>
                </w:p>
              </w:tc>
              <w:tc>
                <w:tcPr>
                  <w:tcW w:w="2163" w:type="dxa"/>
                  <w:vAlign w:val="center"/>
                </w:tcPr>
                <w:p w14:paraId="6B1E3845" w14:textId="390D23E5" w:rsidR="00311ACF" w:rsidRPr="00074F67" w:rsidRDefault="00074F67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5</w:t>
                  </w:r>
                </w:p>
              </w:tc>
            </w:tr>
            <w:tr w:rsidR="00311ACF" w14:paraId="09DD1A52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17662BAB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15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0</w:t>
                  </w:r>
                </w:p>
              </w:tc>
              <w:tc>
                <w:tcPr>
                  <w:tcW w:w="2163" w:type="dxa"/>
                  <w:vAlign w:val="center"/>
                </w:tcPr>
                <w:p w14:paraId="45A5EF60" w14:textId="4826D0F2" w:rsidR="00311ACF" w:rsidRPr="00074F67" w:rsidRDefault="00074F67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2</w:t>
                  </w:r>
                </w:p>
              </w:tc>
            </w:tr>
            <w:tr w:rsidR="00311ACF" w14:paraId="0D6C0BD1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02476EE5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0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～</w:t>
                  </w: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sz w:val="28"/>
                    </w:rPr>
                    <w:t>25</w:t>
                  </w:r>
                </w:p>
              </w:tc>
              <w:tc>
                <w:tcPr>
                  <w:tcW w:w="2163" w:type="dxa"/>
                  <w:vAlign w:val="center"/>
                </w:tcPr>
                <w:p w14:paraId="0975F606" w14:textId="5C267786" w:rsidR="00311ACF" w:rsidRPr="00074F67" w:rsidRDefault="00074F67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1</w:t>
                  </w:r>
                </w:p>
              </w:tc>
            </w:tr>
            <w:tr w:rsidR="00311ACF" w14:paraId="1A15239C" w14:textId="77777777" w:rsidTr="00536282">
              <w:trPr>
                <w:trHeight w:val="567"/>
              </w:trPr>
              <w:tc>
                <w:tcPr>
                  <w:tcW w:w="2510" w:type="dxa"/>
                  <w:vAlign w:val="center"/>
                </w:tcPr>
                <w:p w14:paraId="050E0DE9" w14:textId="77777777" w:rsidR="00311ACF" w:rsidRPr="00D27252" w:rsidRDefault="00311ACF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D27252">
                    <w:rPr>
                      <w:rFonts w:ascii="Times New Roman" w:eastAsia="標楷體" w:hAnsi="Times New Roman" w:cs="Times New Roman"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w:t>合計</w:t>
                  </w:r>
                </w:p>
              </w:tc>
              <w:tc>
                <w:tcPr>
                  <w:tcW w:w="2163" w:type="dxa"/>
                  <w:vAlign w:val="center"/>
                </w:tcPr>
                <w:p w14:paraId="073868B2" w14:textId="2C025E1C" w:rsidR="00311ACF" w:rsidRPr="00074F67" w:rsidRDefault="00730B86" w:rsidP="00536282">
                  <w:pPr>
                    <w:pStyle w:val="a7"/>
                    <w:spacing w:after="0" w:line="0" w:lineRule="atLeast"/>
                    <w:ind w:left="0"/>
                    <w:jc w:val="center"/>
                    <w:rPr>
                      <w:rFonts w:ascii="Times New Roman" w:eastAsia="標楷體" w:hAnsi="Times New Roman" w:cs="Times New Roman"/>
                      <w:color w:val="FF0000"/>
                      <w:kern w:val="0"/>
                      <w:sz w:val="28"/>
                      <w:szCs w:val="23"/>
                      <w14:ligatures w14:val="none"/>
                    </w:rPr>
                  </w:pPr>
                  <w:r w:rsidRPr="00730B86">
                    <w:rPr>
                      <w:rFonts w:ascii="Times New Roman" w:eastAsia="標楷體" w:hAnsi="Times New Roman" w:cs="Times New Roman"/>
                      <w:noProof/>
                      <w:color w:val="000000"/>
                      <w:kern w:val="0"/>
                      <w:sz w:val="28"/>
                      <w:szCs w:val="23"/>
                      <w14:ligatures w14:val="none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82816" behindDoc="0" locked="0" layoutInCell="1" allowOverlap="1" wp14:anchorId="6FA9D48B" wp14:editId="7096AAEB">
                            <wp:simplePos x="0" y="0"/>
                            <wp:positionH relativeFrom="column">
                              <wp:posOffset>-706755</wp:posOffset>
                            </wp:positionH>
                            <wp:positionV relativeFrom="paragraph">
                              <wp:posOffset>207010</wp:posOffset>
                            </wp:positionV>
                            <wp:extent cx="2360930" cy="1404620"/>
                            <wp:effectExtent l="0" t="0" r="0" b="0"/>
                            <wp:wrapNone/>
                            <wp:docPr id="217" name="文字方塊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360930" cy="14046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68B27E0" w14:textId="0EC4642B" w:rsidR="00730B86" w:rsidRDefault="00730B86">
                                        <w:r w:rsidRPr="00056EEE">
                                          <w:rPr>
                                            <w:rFonts w:ascii="Times New Roman" w:eastAsia="標楷體" w:hAnsi="Times New Roman" w:cs="Times New Roman" w:hint="eastAsia"/>
                                            <w:color w:val="000000"/>
                                            <w:kern w:val="0"/>
                                            <w:sz w:val="28"/>
                                            <w:szCs w:val="23"/>
                                            <w14:ligatures w14:val="none"/>
                                          </w:rPr>
                                          <w:t>次數分配表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FA9D48B" id="_x0000_s1027" type="#_x0000_t202" style="position:absolute;left:0;text-align:left;margin-left:-55.65pt;margin-top:16.3pt;width:185.9pt;height:110.6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" filled="f" stroked="f">
                            <v:textbox style="mso-fit-shape-to-text:t">
                              <w:txbxContent>
                                <w:p w14:paraId="168B27E0" w14:textId="0EC4642B" w:rsidR="00730B86" w:rsidRDefault="00730B86">
                                  <w:r w:rsidRPr="00056EEE">
                                    <w:rPr>
                                      <w:rFonts w:ascii="Times New Roman" w:eastAsia="標楷體" w:hAnsi="Times New Roman" w:cs="Times New Roman" w:hint="eastAsia"/>
                                      <w:color w:val="000000"/>
                                      <w:kern w:val="0"/>
                                      <w:sz w:val="28"/>
                                      <w:szCs w:val="23"/>
                                      <w14:ligatures w14:val="none"/>
                                    </w:rPr>
                                    <w:t>次數分配表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074F67" w:rsidRPr="00074F67">
                    <w:rPr>
                      <w:rFonts w:ascii="Times New Roman" w:eastAsia="標楷體" w:hAnsi="Times New Roman" w:cs="Times New Roman" w:hint="eastAsia"/>
                      <w:color w:val="FF0000"/>
                      <w:kern w:val="0"/>
                      <w:sz w:val="28"/>
                      <w:szCs w:val="23"/>
                      <w14:ligatures w14:val="none"/>
                    </w:rPr>
                    <w:t>20</w:t>
                  </w:r>
                </w:p>
              </w:tc>
            </w:tr>
          </w:tbl>
          <w:p w14:paraId="3803D693" w14:textId="1AE358AF" w:rsidR="00311ACF" w:rsidRDefault="00311ACF" w:rsidP="00536282">
            <w:pPr>
              <w:pStyle w:val="a7"/>
              <w:spacing w:after="0" w:line="0" w:lineRule="atLeast"/>
              <w:ind w:left="0"/>
              <w:jc w:val="both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</w:p>
        </w:tc>
        <w:tc>
          <w:tcPr>
            <w:tcW w:w="6895" w:type="dxa"/>
            <w:tcBorders>
              <w:top w:val="nil"/>
              <w:left w:val="nil"/>
            </w:tcBorders>
          </w:tcPr>
          <w:p w14:paraId="064B9EC2" w14:textId="36065547" w:rsidR="00311ACF" w:rsidRDefault="00990550" w:rsidP="00536282">
            <w:pPr>
              <w:pStyle w:val="a7"/>
              <w:spacing w:after="0" w:line="0" w:lineRule="atLeast"/>
              <w:ind w:left="0"/>
              <w:jc w:val="center"/>
              <w:rPr>
                <w:rFonts w:ascii="Times New Roman" w:eastAsia="標楷體" w:hAnsi="Times New Roman" w:cs="Times New Roman"/>
                <w:color w:val="000000"/>
                <w:kern w:val="0"/>
                <w:sz w:val="28"/>
                <w:szCs w:val="23"/>
                <w14:ligatures w14:val="none"/>
              </w:rPr>
            </w:pPr>
            <w:r>
              <w:rPr>
                <w:rFonts w:ascii="Times New Roman" w:eastAsia="標楷體" w:hAnsi="Times New Roman" w:cs="Times New Roman" w:hint="eastAsia"/>
                <w:noProof/>
                <w:color w:val="000000"/>
                <w:kern w:val="0"/>
                <w:sz w:val="28"/>
                <w:szCs w:val="23"/>
                <w14:ligatures w14:val="none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49E50F32" wp14:editId="4335DE20">
                      <wp:simplePos x="0" y="0"/>
                      <wp:positionH relativeFrom="column">
                        <wp:posOffset>1870888</wp:posOffset>
                      </wp:positionH>
                      <wp:positionV relativeFrom="paragraph">
                        <wp:posOffset>279288</wp:posOffset>
                      </wp:positionV>
                      <wp:extent cx="1496591" cy="1752465"/>
                      <wp:effectExtent l="0" t="0" r="8890" b="635"/>
                      <wp:wrapNone/>
                      <wp:docPr id="19" name="群組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6591" cy="1752465"/>
                                <a:chOff x="0" y="0"/>
                                <a:chExt cx="1496591" cy="1752465"/>
                              </a:xfrm>
                            </wpg:grpSpPr>
                            <wps:wsp>
                              <wps:cNvPr id="4" name="橢圓 4"/>
                              <wps:cNvSpPr/>
                              <wps:spPr>
                                <a:xfrm>
                                  <a:off x="0" y="1267466"/>
                                  <a:ext cx="72428" cy="724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橢圓 6"/>
                              <wps:cNvSpPr/>
                              <wps:spPr>
                                <a:xfrm>
                                  <a:off x="343148" y="0"/>
                                  <a:ext cx="72428" cy="724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橢圓 7"/>
                              <wps:cNvSpPr/>
                              <wps:spPr>
                                <a:xfrm>
                                  <a:off x="696213" y="842994"/>
                                  <a:ext cx="72428" cy="724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橢圓 13"/>
                              <wps:cNvSpPr/>
                              <wps:spPr>
                                <a:xfrm>
                                  <a:off x="1063163" y="1463834"/>
                                  <a:ext cx="72428" cy="724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橢圓 14"/>
                              <wps:cNvSpPr/>
                              <wps:spPr>
                                <a:xfrm>
                                  <a:off x="1424163" y="1680037"/>
                                  <a:ext cx="72428" cy="724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直線接點 15"/>
                              <wps:cNvCnPr/>
                              <wps:spPr>
                                <a:xfrm flipV="1">
                                  <a:off x="35703" y="33720"/>
                                  <a:ext cx="339504" cy="126748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直線接點 16"/>
                              <wps:cNvCnPr/>
                              <wps:spPr>
                                <a:xfrm flipH="1" flipV="1">
                                  <a:off x="374884" y="33720"/>
                                  <a:ext cx="358146" cy="84649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直線接點 17"/>
                              <wps:cNvCnPr/>
                              <wps:spPr>
                                <a:xfrm flipH="1" flipV="1">
                                  <a:off x="731916" y="880681"/>
                                  <a:ext cx="366276" cy="6196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直線接點 18"/>
                              <wps:cNvCnPr/>
                              <wps:spPr>
                                <a:xfrm flipH="1" flipV="1">
                                  <a:off x="1098867" y="1499537"/>
                                  <a:ext cx="362994" cy="21824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      <w:pict>
                    <v:group w14:anchorId="1A8A2236" id="群組 19" o:spid="_x0000_s1026" style="position:absolute;margin-left:147.3pt;margin-top:22pt;width:117.85pt;height:138pt;z-index:251680768" coordsize="14965,17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">
                      <v:oval id="橢圓 4" o:spid="_x0000_s1027" style="position:absolute;top:12674;width:724;height: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" fillcolor="red" stroked="f" strokeweight="1pt">
                        <v:stroke joinstyle="miter"/>
                      </v:oval>
                      <v:oval id="橢圓 6" o:spid="_x0000_s1028" style="position:absolute;left:3431;width:724;height: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" fillcolor="red" stroked="f" strokeweight="1pt">
                        <v:stroke joinstyle="miter"/>
                      </v:oval>
                      <v:oval id="橢圓 7" o:spid="_x0000_s1029" style="position:absolute;left:6962;top:8429;width:724;height:7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" fillcolor="red" stroked="f" strokeweight="1pt">
                        <v:stroke joinstyle="miter"/>
                      </v:oval>
                      <v:oval id="橢圓 13" o:spid="_x0000_s1030" style="position:absolute;left:10631;top:14638;width:724;height: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" fillcolor="red" stroked="f" strokeweight="1pt">
                        <v:stroke joinstyle="miter"/>
                      </v:oval>
                      <v:oval id="橢圓 14" o:spid="_x0000_s1031" style="position:absolute;left:14241;top:16800;width:724;height: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" fillcolor="red" stroked="f" strokeweight="1pt">
                        <v:stroke joinstyle="miter"/>
                      </v:oval>
                      <v:line id="直線接點 15" o:spid="_x0000_s1032" style="position:absolute;flip:y;visibility:visible;mso-wrap-style:square" from="357,337" to="3752,1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" strokecolor="red" strokeweight="2.25pt">
                        <v:stroke joinstyle="miter"/>
                      </v:line>
                      <v:line id="直線接點 16" o:spid="_x0000_s1033" style="position:absolute;flip:x y;visibility:visible;mso-wrap-style:square" from="3748,337" to="7330,8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" strokecolor="red" strokeweight="2.25pt">
                        <v:stroke joinstyle="miter"/>
                      </v:line>
                      <v:line id="直線接點 17" o:spid="_x0000_s1034" style="position:absolute;flip:x y;visibility:visible;mso-wrap-style:square" from="7319,8806" to="10981,15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" strokecolor="red" strokeweight="2.25pt">
                        <v:stroke joinstyle="miter"/>
                      </v:line>
                      <v:line id="直線接點 18" o:spid="_x0000_s1035" style="position:absolute;flip:x y;visibility:visible;mso-wrap-style:square" from="10988,14995" to="14618,17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" strokecolor="red" strokeweight="2.25pt">
                        <v:stroke joinstyle="miter"/>
                      </v:line>
                    </v:group>
                  </w:pict>
                </mc:Fallback>
              </mc:AlternateContent>
            </w:r>
            <w:r w:rsidR="00311ACF">
              <w:rPr>
                <w:rFonts w:ascii="Times New Roman" w:eastAsia="標楷體" w:hAnsi="Times New Roman" w:cs="Times New Roman" w:hint="eastAsia"/>
                <w:color w:val="000000"/>
                <w:kern w:val="0"/>
                <w:sz w:val="28"/>
                <w:szCs w:val="23"/>
                <w14:ligatures w14:val="none"/>
              </w:rPr>
              <w:t xml:space="preserve">           </w:t>
            </w:r>
            <w:r w:rsidR="00311ACF" w:rsidRPr="00D27252">
              <w:rPr>
                <w:rFonts w:ascii="Times New Roman" w:eastAsia="標楷體" w:hAnsi="Times New Roman" w:cs="Times New Roman"/>
                <w:noProof/>
                <w:color w:val="000000"/>
                <w:kern w:val="0"/>
                <w:sz w:val="28"/>
                <w:szCs w:val="23"/>
                <w14:ligatures w14:val="none"/>
              </w:rPr>
              <w:drawing>
                <wp:inline distT="0" distB="0" distL="0" distR="0" wp14:anchorId="612BA232" wp14:editId="61FA35BF">
                  <wp:extent cx="2713430" cy="2880757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7241" cy="2906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A5AA44" w14:textId="77777777" w:rsidR="00CB43B0" w:rsidRPr="00B00BE2" w:rsidRDefault="00CB43B0" w:rsidP="00311ACF">
      <w:pPr>
        <w:spacing w:after="0" w:line="0" w:lineRule="atLeast"/>
        <w:rPr>
          <w:sz w:val="16"/>
        </w:rPr>
      </w:pPr>
    </w:p>
    <w:sectPr w:rsidR="00CB43B0" w:rsidRPr="00B00BE2" w:rsidSect="00BD20E2">
      <w:type w:val="continuous"/>
      <w:pgSz w:w="14572" w:h="20639" w:code="129"/>
      <w:pgMar w:top="720" w:right="720" w:bottom="720" w:left="720" w:header="283" w:footer="283" w:gutter="0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D5AFE0" w14:textId="77777777" w:rsidR="00672935" w:rsidRDefault="00672935" w:rsidP="00742BF3">
      <w:r>
        <w:separator/>
      </w:r>
    </w:p>
  </w:endnote>
  <w:endnote w:type="continuationSeparator" w:id="0">
    <w:p w14:paraId="1B56CCEB" w14:textId="77777777" w:rsidR="00672935" w:rsidRDefault="00672935" w:rsidP="00742B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1766468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047D5119" w14:textId="4571A13B" w:rsidR="00BD20E2" w:rsidRPr="00BD20E2" w:rsidRDefault="00BD20E2" w:rsidP="00BD20E2">
        <w:pPr>
          <w:pStyle w:val="a5"/>
          <w:jc w:val="center"/>
          <w:rPr>
            <w:rFonts w:ascii="Times New Roman" w:hAnsi="Times New Roman" w:cs="Times New Roman"/>
          </w:rPr>
        </w:pPr>
        <w:r w:rsidRPr="00BD20E2">
          <w:rPr>
            <w:rFonts w:ascii="Times New Roman" w:hAnsi="Times New Roman" w:cs="Times New Roman"/>
          </w:rPr>
          <w:fldChar w:fldCharType="begin"/>
        </w:r>
        <w:r w:rsidRPr="00BD20E2">
          <w:rPr>
            <w:rFonts w:ascii="Times New Roman" w:hAnsi="Times New Roman" w:cs="Times New Roman"/>
          </w:rPr>
          <w:instrText>PAGE   \* MERGEFORMAT</w:instrText>
        </w:r>
        <w:r w:rsidRPr="00BD20E2">
          <w:rPr>
            <w:rFonts w:ascii="Times New Roman" w:hAnsi="Times New Roman" w:cs="Times New Roman"/>
          </w:rPr>
          <w:fldChar w:fldCharType="separate"/>
        </w:r>
        <w:r w:rsidRPr="00BD20E2">
          <w:rPr>
            <w:rFonts w:ascii="Times New Roman" w:hAnsi="Times New Roman" w:cs="Times New Roman"/>
            <w:lang w:val="zh-TW"/>
          </w:rPr>
          <w:t>2</w:t>
        </w:r>
        <w:r w:rsidRPr="00BD20E2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0713E7" w14:textId="77777777" w:rsidR="00672935" w:rsidRDefault="00672935" w:rsidP="00742BF3">
      <w:r>
        <w:separator/>
      </w:r>
    </w:p>
  </w:footnote>
  <w:footnote w:type="continuationSeparator" w:id="0">
    <w:p w14:paraId="12934214" w14:textId="77777777" w:rsidR="00672935" w:rsidRDefault="00672935" w:rsidP="00742B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2356C"/>
    <w:multiLevelType w:val="hybridMultilevel"/>
    <w:tmpl w:val="0192BCAE"/>
    <w:lvl w:ilvl="0" w:tplc="C65E8060">
      <w:start w:val="1"/>
      <w:numFmt w:val="decimal"/>
      <w:suff w:val="space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0177A7"/>
    <w:multiLevelType w:val="hybridMultilevel"/>
    <w:tmpl w:val="8A7C5894"/>
    <w:lvl w:ilvl="0" w:tplc="C65E8060">
      <w:start w:val="1"/>
      <w:numFmt w:val="decimal"/>
      <w:suff w:val="space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C26256"/>
    <w:multiLevelType w:val="hybridMultilevel"/>
    <w:tmpl w:val="8FCE5248"/>
    <w:lvl w:ilvl="0" w:tplc="F3ACC8AA">
      <w:start w:val="1"/>
      <w:numFmt w:val="taiwaneseCountingThousand"/>
      <w:suff w:val="space"/>
      <w:lvlText w:val="%1、"/>
      <w:lvlJc w:val="left"/>
      <w:pPr>
        <w:ind w:left="504" w:hanging="504"/>
      </w:pPr>
      <w:rPr>
        <w:rFonts w:hint="default"/>
        <w:sz w:val="27"/>
        <w:szCs w:val="27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0FF3F3D"/>
    <w:multiLevelType w:val="hybridMultilevel"/>
    <w:tmpl w:val="A1C47A84"/>
    <w:lvl w:ilvl="0" w:tplc="8B76CB9A">
      <w:start w:val="1"/>
      <w:numFmt w:val="decimal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43002A7"/>
    <w:multiLevelType w:val="hybridMultilevel"/>
    <w:tmpl w:val="665C6974"/>
    <w:lvl w:ilvl="0" w:tplc="38E04152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0" w:hanging="480"/>
      </w:pPr>
    </w:lvl>
    <w:lvl w:ilvl="2" w:tplc="0409001B" w:tentative="1">
      <w:start w:val="1"/>
      <w:numFmt w:val="lowerRoman"/>
      <w:lvlText w:val="%3."/>
      <w:lvlJc w:val="right"/>
      <w:pPr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ind w:left="4600" w:hanging="480"/>
      </w:pPr>
    </w:lvl>
  </w:abstractNum>
  <w:abstractNum w:abstractNumId="5" w15:restartNumberingAfterBreak="0">
    <w:nsid w:val="272744E3"/>
    <w:multiLevelType w:val="hybridMultilevel"/>
    <w:tmpl w:val="86DAF0CA"/>
    <w:lvl w:ilvl="0" w:tplc="1D163B48">
      <w:start w:val="1"/>
      <w:numFmt w:val="decimal"/>
      <w:suff w:val="space"/>
      <w:lvlText w:val="%1.（       ）"/>
      <w:lvlJc w:val="left"/>
      <w:pPr>
        <w:ind w:left="480" w:hanging="480"/>
      </w:pPr>
      <w:rPr>
        <w:rFonts w:ascii="Times New Roman" w:hAnsi="Times New Roman" w:hint="default"/>
        <w:b w:val="0"/>
        <w:sz w:val="24"/>
      </w:rPr>
    </w:lvl>
    <w:lvl w:ilvl="1" w:tplc="3B84AA98">
      <w:start w:val="9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7737B5D"/>
    <w:multiLevelType w:val="hybridMultilevel"/>
    <w:tmpl w:val="71E49880"/>
    <w:lvl w:ilvl="0" w:tplc="2F8087CE">
      <w:start w:val="1"/>
      <w:numFmt w:val="decimal"/>
      <w:suff w:val="space"/>
      <w:lvlText w:val="%1."/>
      <w:lvlJc w:val="left"/>
      <w:pPr>
        <w:ind w:left="200" w:hanging="200"/>
      </w:pPr>
      <w:rPr>
        <w:rFonts w:hint="eastAsia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377697C"/>
    <w:multiLevelType w:val="hybridMultilevel"/>
    <w:tmpl w:val="0A628F44"/>
    <w:lvl w:ilvl="0" w:tplc="ED8CBFB8">
      <w:start w:val="1"/>
      <w:numFmt w:val="decimal"/>
      <w:suff w:val="space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920195B"/>
    <w:multiLevelType w:val="hybridMultilevel"/>
    <w:tmpl w:val="8FCE5248"/>
    <w:lvl w:ilvl="0" w:tplc="F3ACC8AA">
      <w:start w:val="1"/>
      <w:numFmt w:val="taiwaneseCountingThousand"/>
      <w:suff w:val="space"/>
      <w:lvlText w:val="%1、"/>
      <w:lvlJc w:val="left"/>
      <w:pPr>
        <w:ind w:left="504" w:hanging="504"/>
      </w:pPr>
      <w:rPr>
        <w:rFonts w:hint="default"/>
        <w:sz w:val="27"/>
        <w:szCs w:val="27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9C25B6B"/>
    <w:multiLevelType w:val="hybridMultilevel"/>
    <w:tmpl w:val="6C1AB1C4"/>
    <w:lvl w:ilvl="0" w:tplc="3CFAB4B2">
      <w:start w:val="1"/>
      <w:numFmt w:val="taiwaneseCountingThousand"/>
      <w:suff w:val="space"/>
      <w:lvlText w:val="%1、"/>
      <w:lvlJc w:val="left"/>
      <w:pPr>
        <w:ind w:left="480" w:hanging="480"/>
      </w:pPr>
      <w:rPr>
        <w:rFonts w:hint="default"/>
        <w:b/>
        <w:i w:val="0"/>
        <w:sz w:val="28"/>
        <w:szCs w:val="27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B9C61D3"/>
    <w:multiLevelType w:val="hybridMultilevel"/>
    <w:tmpl w:val="6430DDB8"/>
    <w:lvl w:ilvl="0" w:tplc="C65E8060">
      <w:start w:val="1"/>
      <w:numFmt w:val="decimal"/>
      <w:suff w:val="space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C244B41"/>
    <w:multiLevelType w:val="hybridMultilevel"/>
    <w:tmpl w:val="0192BCAE"/>
    <w:lvl w:ilvl="0" w:tplc="FFFFFFFF">
      <w:start w:val="1"/>
      <w:numFmt w:val="decimal"/>
      <w:suff w:val="space"/>
      <w:lvlText w:val="%1."/>
      <w:lvlJc w:val="left"/>
      <w:pPr>
        <w:ind w:left="480" w:hanging="480"/>
      </w:pPr>
      <w:rPr>
        <w:rFonts w:hint="eastAsia"/>
        <w:b w:val="0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CFE795E"/>
    <w:multiLevelType w:val="hybridMultilevel"/>
    <w:tmpl w:val="A0EE68EA"/>
    <w:lvl w:ilvl="0" w:tplc="8B76CB9A">
      <w:start w:val="1"/>
      <w:numFmt w:val="decimal"/>
      <w:lvlText w:val="%1."/>
      <w:lvlJc w:val="left"/>
      <w:pPr>
        <w:ind w:left="480" w:hanging="480"/>
      </w:pPr>
      <w:rPr>
        <w:rFonts w:hint="eastAsia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2206737"/>
    <w:multiLevelType w:val="hybridMultilevel"/>
    <w:tmpl w:val="665C6974"/>
    <w:lvl w:ilvl="0" w:tplc="38E04152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0" w:hanging="480"/>
      </w:pPr>
    </w:lvl>
    <w:lvl w:ilvl="2" w:tplc="0409001B" w:tentative="1">
      <w:start w:val="1"/>
      <w:numFmt w:val="lowerRoman"/>
      <w:lvlText w:val="%3."/>
      <w:lvlJc w:val="right"/>
      <w:pPr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ind w:left="4600" w:hanging="480"/>
      </w:pPr>
    </w:lvl>
  </w:abstractNum>
  <w:abstractNum w:abstractNumId="14" w15:restartNumberingAfterBreak="0">
    <w:nsid w:val="57761D0E"/>
    <w:multiLevelType w:val="hybridMultilevel"/>
    <w:tmpl w:val="DD8CE2A8"/>
    <w:lvl w:ilvl="0" w:tplc="118A37D8">
      <w:start w:val="1"/>
      <w:numFmt w:val="decimal"/>
      <w:suff w:val="space"/>
      <w:lvlText w:val="%1."/>
      <w:lvlJc w:val="left"/>
      <w:pPr>
        <w:ind w:left="300" w:hanging="300"/>
      </w:pPr>
      <w:rPr>
        <w:rFonts w:hint="eastAsia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E960DB"/>
    <w:multiLevelType w:val="hybridMultilevel"/>
    <w:tmpl w:val="665C6974"/>
    <w:lvl w:ilvl="0" w:tplc="38E04152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0" w:hanging="480"/>
      </w:pPr>
    </w:lvl>
    <w:lvl w:ilvl="2" w:tplc="0409001B" w:tentative="1">
      <w:start w:val="1"/>
      <w:numFmt w:val="lowerRoman"/>
      <w:lvlText w:val="%3."/>
      <w:lvlJc w:val="right"/>
      <w:pPr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ind w:left="4600" w:hanging="480"/>
      </w:pPr>
    </w:lvl>
  </w:abstractNum>
  <w:abstractNum w:abstractNumId="16" w15:restartNumberingAfterBreak="0">
    <w:nsid w:val="6AC13226"/>
    <w:multiLevelType w:val="hybridMultilevel"/>
    <w:tmpl w:val="665C6974"/>
    <w:lvl w:ilvl="0" w:tplc="FFFFFFFF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240" w:hanging="480"/>
      </w:pPr>
    </w:lvl>
    <w:lvl w:ilvl="2" w:tplc="FFFFFFFF" w:tentative="1">
      <w:start w:val="1"/>
      <w:numFmt w:val="lowerRoman"/>
      <w:lvlText w:val="%3."/>
      <w:lvlJc w:val="right"/>
      <w:pPr>
        <w:ind w:left="1720" w:hanging="480"/>
      </w:pPr>
    </w:lvl>
    <w:lvl w:ilvl="3" w:tplc="FFFFFFFF" w:tentative="1">
      <w:start w:val="1"/>
      <w:numFmt w:val="decimal"/>
      <w:lvlText w:val="%4."/>
      <w:lvlJc w:val="left"/>
      <w:pPr>
        <w:ind w:left="22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680" w:hanging="480"/>
      </w:pPr>
    </w:lvl>
    <w:lvl w:ilvl="5" w:tplc="FFFFFFFF" w:tentative="1">
      <w:start w:val="1"/>
      <w:numFmt w:val="lowerRoman"/>
      <w:lvlText w:val="%6."/>
      <w:lvlJc w:val="right"/>
      <w:pPr>
        <w:ind w:left="3160" w:hanging="480"/>
      </w:pPr>
    </w:lvl>
    <w:lvl w:ilvl="6" w:tplc="FFFFFFFF" w:tentative="1">
      <w:start w:val="1"/>
      <w:numFmt w:val="decimal"/>
      <w:lvlText w:val="%7."/>
      <w:lvlJc w:val="left"/>
      <w:pPr>
        <w:ind w:left="36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120" w:hanging="480"/>
      </w:pPr>
    </w:lvl>
    <w:lvl w:ilvl="8" w:tplc="FFFFFFFF" w:tentative="1">
      <w:start w:val="1"/>
      <w:numFmt w:val="lowerRoman"/>
      <w:lvlText w:val="%9."/>
      <w:lvlJc w:val="right"/>
      <w:pPr>
        <w:ind w:left="4600" w:hanging="480"/>
      </w:pPr>
    </w:lvl>
  </w:abstractNum>
  <w:abstractNum w:abstractNumId="17" w15:restartNumberingAfterBreak="0">
    <w:nsid w:val="70C45D8A"/>
    <w:multiLevelType w:val="hybridMultilevel"/>
    <w:tmpl w:val="665C6974"/>
    <w:lvl w:ilvl="0" w:tplc="FFFFFFFF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240" w:hanging="480"/>
      </w:pPr>
    </w:lvl>
    <w:lvl w:ilvl="2" w:tplc="FFFFFFFF" w:tentative="1">
      <w:start w:val="1"/>
      <w:numFmt w:val="lowerRoman"/>
      <w:lvlText w:val="%3."/>
      <w:lvlJc w:val="right"/>
      <w:pPr>
        <w:ind w:left="1720" w:hanging="480"/>
      </w:pPr>
    </w:lvl>
    <w:lvl w:ilvl="3" w:tplc="FFFFFFFF" w:tentative="1">
      <w:start w:val="1"/>
      <w:numFmt w:val="decimal"/>
      <w:lvlText w:val="%4."/>
      <w:lvlJc w:val="left"/>
      <w:pPr>
        <w:ind w:left="22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680" w:hanging="480"/>
      </w:pPr>
    </w:lvl>
    <w:lvl w:ilvl="5" w:tplc="FFFFFFFF" w:tentative="1">
      <w:start w:val="1"/>
      <w:numFmt w:val="lowerRoman"/>
      <w:lvlText w:val="%6."/>
      <w:lvlJc w:val="right"/>
      <w:pPr>
        <w:ind w:left="3160" w:hanging="480"/>
      </w:pPr>
    </w:lvl>
    <w:lvl w:ilvl="6" w:tplc="FFFFFFFF" w:tentative="1">
      <w:start w:val="1"/>
      <w:numFmt w:val="decimal"/>
      <w:lvlText w:val="%7."/>
      <w:lvlJc w:val="left"/>
      <w:pPr>
        <w:ind w:left="36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120" w:hanging="480"/>
      </w:pPr>
    </w:lvl>
    <w:lvl w:ilvl="8" w:tplc="FFFFFFFF" w:tentative="1">
      <w:start w:val="1"/>
      <w:numFmt w:val="lowerRoman"/>
      <w:lvlText w:val="%9."/>
      <w:lvlJc w:val="right"/>
      <w:pPr>
        <w:ind w:left="4600" w:hanging="480"/>
      </w:pPr>
    </w:lvl>
  </w:abstractNum>
  <w:abstractNum w:abstractNumId="18" w15:restartNumberingAfterBreak="0">
    <w:nsid w:val="7408203A"/>
    <w:multiLevelType w:val="hybridMultilevel"/>
    <w:tmpl w:val="665C6974"/>
    <w:lvl w:ilvl="0" w:tplc="38E04152">
      <w:start w:val="1"/>
      <w:numFmt w:val="decimal"/>
      <w:lvlText w:val="(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0" w:hanging="480"/>
      </w:pPr>
    </w:lvl>
    <w:lvl w:ilvl="2" w:tplc="0409001B" w:tentative="1">
      <w:start w:val="1"/>
      <w:numFmt w:val="lowerRoman"/>
      <w:lvlText w:val="%3."/>
      <w:lvlJc w:val="right"/>
      <w:pPr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ind w:left="4600" w:hanging="480"/>
      </w:pPr>
    </w:lvl>
  </w:abstractNum>
  <w:num w:numId="1">
    <w:abstractNumId w:val="8"/>
  </w:num>
  <w:num w:numId="2">
    <w:abstractNumId w:val="14"/>
  </w:num>
  <w:num w:numId="3">
    <w:abstractNumId w:val="6"/>
  </w:num>
  <w:num w:numId="4">
    <w:abstractNumId w:val="9"/>
  </w:num>
  <w:num w:numId="5">
    <w:abstractNumId w:val="5"/>
  </w:num>
  <w:num w:numId="6">
    <w:abstractNumId w:val="7"/>
  </w:num>
  <w:num w:numId="7">
    <w:abstractNumId w:val="10"/>
  </w:num>
  <w:num w:numId="8">
    <w:abstractNumId w:val="18"/>
  </w:num>
  <w:num w:numId="9">
    <w:abstractNumId w:val="12"/>
  </w:num>
  <w:num w:numId="10">
    <w:abstractNumId w:val="3"/>
  </w:num>
  <w:num w:numId="11">
    <w:abstractNumId w:val="13"/>
  </w:num>
  <w:num w:numId="12">
    <w:abstractNumId w:val="0"/>
  </w:num>
  <w:num w:numId="13">
    <w:abstractNumId w:val="1"/>
  </w:num>
  <w:num w:numId="14">
    <w:abstractNumId w:val="4"/>
  </w:num>
  <w:num w:numId="15">
    <w:abstractNumId w:val="15"/>
  </w:num>
  <w:num w:numId="16">
    <w:abstractNumId w:val="2"/>
  </w:num>
  <w:num w:numId="17">
    <w:abstractNumId w:val="16"/>
  </w:num>
  <w:num w:numId="18">
    <w:abstractNumId w:val="17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0A74"/>
    <w:rsid w:val="00027FC0"/>
    <w:rsid w:val="00056EEE"/>
    <w:rsid w:val="00074F67"/>
    <w:rsid w:val="001143E4"/>
    <w:rsid w:val="001953A2"/>
    <w:rsid w:val="00230119"/>
    <w:rsid w:val="002508A4"/>
    <w:rsid w:val="00264C21"/>
    <w:rsid w:val="0027778A"/>
    <w:rsid w:val="002A665B"/>
    <w:rsid w:val="00311ACF"/>
    <w:rsid w:val="0031390E"/>
    <w:rsid w:val="00327616"/>
    <w:rsid w:val="00332BCD"/>
    <w:rsid w:val="00370A74"/>
    <w:rsid w:val="003B0299"/>
    <w:rsid w:val="003C69AB"/>
    <w:rsid w:val="00416780"/>
    <w:rsid w:val="00440FF4"/>
    <w:rsid w:val="00450303"/>
    <w:rsid w:val="0045294C"/>
    <w:rsid w:val="00474256"/>
    <w:rsid w:val="00492277"/>
    <w:rsid w:val="00495AE2"/>
    <w:rsid w:val="004963B6"/>
    <w:rsid w:val="004C76C9"/>
    <w:rsid w:val="005450BE"/>
    <w:rsid w:val="005930B5"/>
    <w:rsid w:val="005E49CC"/>
    <w:rsid w:val="00634936"/>
    <w:rsid w:val="00636B6C"/>
    <w:rsid w:val="00650733"/>
    <w:rsid w:val="00672935"/>
    <w:rsid w:val="0068152D"/>
    <w:rsid w:val="00685BEF"/>
    <w:rsid w:val="006B263E"/>
    <w:rsid w:val="00730B86"/>
    <w:rsid w:val="00742BF3"/>
    <w:rsid w:val="00773AE2"/>
    <w:rsid w:val="00791F8E"/>
    <w:rsid w:val="00795A85"/>
    <w:rsid w:val="007C4EC4"/>
    <w:rsid w:val="007E77BA"/>
    <w:rsid w:val="007F3EE8"/>
    <w:rsid w:val="007F726B"/>
    <w:rsid w:val="008040EF"/>
    <w:rsid w:val="00807262"/>
    <w:rsid w:val="00826FF5"/>
    <w:rsid w:val="00846838"/>
    <w:rsid w:val="00925254"/>
    <w:rsid w:val="00926606"/>
    <w:rsid w:val="00955981"/>
    <w:rsid w:val="00990550"/>
    <w:rsid w:val="00990A0F"/>
    <w:rsid w:val="009A3729"/>
    <w:rsid w:val="009C5022"/>
    <w:rsid w:val="009E3903"/>
    <w:rsid w:val="00A05BAD"/>
    <w:rsid w:val="00A61570"/>
    <w:rsid w:val="00AB6318"/>
    <w:rsid w:val="00AD1E12"/>
    <w:rsid w:val="00AF1A95"/>
    <w:rsid w:val="00B00BE2"/>
    <w:rsid w:val="00B51622"/>
    <w:rsid w:val="00B86FEF"/>
    <w:rsid w:val="00BD20E2"/>
    <w:rsid w:val="00BD3D52"/>
    <w:rsid w:val="00BD3FEE"/>
    <w:rsid w:val="00BE2B65"/>
    <w:rsid w:val="00C90129"/>
    <w:rsid w:val="00CB43B0"/>
    <w:rsid w:val="00D27252"/>
    <w:rsid w:val="00D46222"/>
    <w:rsid w:val="00D770ED"/>
    <w:rsid w:val="00DB3E7C"/>
    <w:rsid w:val="00DF5A21"/>
    <w:rsid w:val="00E20047"/>
    <w:rsid w:val="00E210F8"/>
    <w:rsid w:val="00E30D15"/>
    <w:rsid w:val="00E35EC9"/>
    <w:rsid w:val="00E61F85"/>
    <w:rsid w:val="00EE5701"/>
    <w:rsid w:val="00F22E72"/>
    <w:rsid w:val="00F30573"/>
    <w:rsid w:val="00F46A9E"/>
    <w:rsid w:val="00F6005E"/>
    <w:rsid w:val="00FE77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399AD"/>
  <w15:chartTrackingRefBased/>
  <w15:docId w15:val="{97ABD737-D492-4ABF-BA07-0F005BEAD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B43B0"/>
    <w:pPr>
      <w:widowControl w:val="0"/>
      <w:spacing w:after="160" w:line="278" w:lineRule="auto"/>
    </w:pPr>
    <w:rPr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2BF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742BF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742BF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742BF3"/>
    <w:rPr>
      <w:sz w:val="20"/>
      <w:szCs w:val="20"/>
    </w:rPr>
  </w:style>
  <w:style w:type="paragraph" w:styleId="a7">
    <w:name w:val="List Paragraph"/>
    <w:basedOn w:val="a"/>
    <w:uiPriority w:val="34"/>
    <w:qFormat/>
    <w:rsid w:val="00CB43B0"/>
    <w:pPr>
      <w:ind w:left="720"/>
      <w:contextualSpacing/>
    </w:pPr>
  </w:style>
  <w:style w:type="table" w:styleId="a8">
    <w:name w:val="Table Grid"/>
    <w:basedOn w:val="a1"/>
    <w:uiPriority w:val="39"/>
    <w:rsid w:val="00CB43B0"/>
    <w:rPr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31390E"/>
    <w:rPr>
      <w:color w:val="808080"/>
    </w:rPr>
  </w:style>
  <w:style w:type="paragraph" w:customStyle="1" w:styleId="060">
    <w:name w:val="060內文"/>
    <w:basedOn w:val="a"/>
    <w:link w:val="0600"/>
    <w:rsid w:val="0027778A"/>
    <w:pPr>
      <w:adjustRightInd w:val="0"/>
      <w:spacing w:after="0" w:line="240" w:lineRule="auto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  <w14:ligatures w14:val="none"/>
    </w:rPr>
  </w:style>
  <w:style w:type="paragraph" w:customStyle="1" w:styleId="070">
    <w:name w:val="070填充解"/>
    <w:basedOn w:val="a"/>
    <w:link w:val="0700"/>
    <w:rsid w:val="0027778A"/>
    <w:pPr>
      <w:autoSpaceDE w:val="0"/>
      <w:autoSpaceDN w:val="0"/>
      <w:adjustRightInd w:val="0"/>
      <w:snapToGrid w:val="0"/>
      <w:spacing w:after="0" w:line="240" w:lineRule="auto"/>
    </w:pPr>
    <w:rPr>
      <w:rFonts w:ascii="Times New Roman" w:eastAsia="新細明體" w:hAnsi="Times New Roman" w:cs="Times New Roman"/>
      <w:color w:val="FF00FF"/>
      <w:kern w:val="0"/>
      <w:u w:val="single" w:color="000000"/>
      <w14:ligatures w14:val="none"/>
    </w:rPr>
  </w:style>
  <w:style w:type="character" w:customStyle="1" w:styleId="0700">
    <w:name w:val="070填充解 字元"/>
    <w:link w:val="070"/>
    <w:rsid w:val="0027778A"/>
    <w:rPr>
      <w:rFonts w:ascii="Times New Roman" w:eastAsia="新細明體" w:hAnsi="Times New Roman" w:cs="Times New Roman"/>
      <w:color w:val="FF00FF"/>
      <w:kern w:val="0"/>
      <w:szCs w:val="24"/>
      <w:u w:val="single" w:color="000000"/>
    </w:rPr>
  </w:style>
  <w:style w:type="character" w:customStyle="1" w:styleId="0600">
    <w:name w:val="060內文 字元"/>
    <w:link w:val="060"/>
    <w:rsid w:val="0027778A"/>
    <w:rPr>
      <w:rFonts w:ascii="Times New Roman" w:eastAsia="新細明體" w:hAnsi="Times New Roman" w:cs="Times New Roman"/>
      <w:kern w:val="0"/>
      <w:szCs w:val="23"/>
    </w:rPr>
  </w:style>
  <w:style w:type="paragraph" w:customStyle="1" w:styleId="0612">
    <w:name w:val="061內文2"/>
    <w:basedOn w:val="a"/>
    <w:rsid w:val="00795A85"/>
    <w:pPr>
      <w:tabs>
        <w:tab w:val="left" w:pos="4320"/>
      </w:tabs>
      <w:spacing w:after="0" w:line="240" w:lineRule="auto"/>
      <w:ind w:leftChars="145" w:left="295" w:hangingChars="150" w:hanging="150"/>
    </w:pPr>
    <w:rPr>
      <w:rFonts w:ascii="Times New Roman" w:eastAsia="新細明體" w:hAnsi="Times New Roman" w:cs="Times New Roma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361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6</TotalTime>
  <Pages>4</Pages>
  <Words>525</Words>
  <Characters>2995</Characters>
  <Application>Microsoft Office Word</Application>
  <DocSecurity>0</DocSecurity>
  <Lines>24</Lines>
  <Paragraphs>7</Paragraphs>
  <ScaleCrop>false</ScaleCrop>
  <Company/>
  <LinksUpToDate>false</LinksUpToDate>
  <CharactersWithSpaces>3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2</cp:revision>
  <cp:lastPrinted>2025-06-23T02:52:00Z</cp:lastPrinted>
  <dcterms:created xsi:type="dcterms:W3CDTF">2025-06-16T05:55:00Z</dcterms:created>
  <dcterms:modified xsi:type="dcterms:W3CDTF">2025-06-23T02:54:00Z</dcterms:modified>
</cp:coreProperties>
</file>